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2D3D" w:rsidRDefault="008C2D3D" w:rsidP="008C2D3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2136"/>
          <w:tab w:val="left" w:pos="4068"/>
        </w:tabs>
        <w:spacing w:after="120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TRƯỜNG ĐẠI HỌC GIAO THÔNG VẬN TẢI</w:t>
      </w:r>
    </w:p>
    <w:p w:rsidR="008C2D3D" w:rsidRDefault="008C2D3D" w:rsidP="008C2D3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KHOA CÔNG TRÌNH - BỘ MÔN SỨC BỀN VẬT LIỆU</w:t>
      </w:r>
    </w:p>
    <w:p w:rsidR="008C2D3D" w:rsidRPr="00FA1B34" w:rsidRDefault="008C2D3D" w:rsidP="008C2D3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spacing w:line="360" w:lineRule="auto"/>
        <w:jc w:val="center"/>
        <w:rPr>
          <w:rFonts w:ascii="Arial" w:hAnsi="Arial" w:cs="Arial"/>
          <w:color w:val="002060"/>
          <w:sz w:val="28"/>
          <w:szCs w:val="28"/>
        </w:rPr>
      </w:pPr>
      <w:r w:rsidRPr="00FA1B34">
        <w:rPr>
          <w:rFonts w:ascii="Arial" w:hAnsi="Arial" w:cs="Arial"/>
          <w:color w:val="002060"/>
          <w:sz w:val="28"/>
          <w:szCs w:val="28"/>
        </w:rPr>
        <w:t>------------------o0o-----------------</w:t>
      </w: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rPr>
          <w:rFonts w:ascii="VNI-Arial" w:hAnsi="VNI-Arial" w:cs="VNI-Times"/>
          <w:color w:val="002060"/>
          <w:sz w:val="28"/>
          <w:szCs w:val="28"/>
        </w:rPr>
      </w:pPr>
      <w:bookmarkStart w:id="0" w:name="_GoBack"/>
      <w:bookmarkEnd w:id="0"/>
      <w:r w:rsidRPr="00863F46">
        <w:rPr>
          <w:rFonts w:ascii="VNI-Arial" w:hAnsi="VNI-Arial" w:cs="VNI-Times"/>
          <w:color w:val="002060"/>
          <w:sz w:val="28"/>
          <w:szCs w:val="28"/>
        </w:rPr>
        <w:tab/>
      </w: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sz w:val="28"/>
          <w:szCs w:val="28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36"/>
          <w:szCs w:val="36"/>
        </w:rPr>
      </w:pPr>
      <w:r w:rsidRPr="00863F46">
        <w:rPr>
          <w:rFonts w:ascii="VNI-Arial" w:hAnsi="VNI-Arial" w:cs="VNI-Times"/>
          <w:noProof/>
        </w:rPr>
        <w:drawing>
          <wp:anchor distT="0" distB="0" distL="114300" distR="114300" simplePos="0" relativeHeight="251665920" behindDoc="0" locked="0" layoutInCell="1" allowOverlap="1" wp14:anchorId="6DDF017C" wp14:editId="1F48E1C4">
            <wp:simplePos x="0" y="0"/>
            <wp:positionH relativeFrom="margin">
              <wp:align>center</wp:align>
            </wp:positionH>
            <wp:positionV relativeFrom="paragraph">
              <wp:posOffset>13970</wp:posOffset>
            </wp:positionV>
            <wp:extent cx="1266825" cy="1278890"/>
            <wp:effectExtent l="0" t="0" r="9525" b="0"/>
            <wp:wrapNone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9618BA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9618BA" w:rsidRPr="00337F6E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after="120" w:line="312" w:lineRule="auto"/>
        <w:jc w:val="center"/>
        <w:rPr>
          <w:rFonts w:ascii="Arial" w:hAnsi="Arial" w:cs="Arial"/>
          <w:b/>
          <w:bCs/>
          <w:color w:val="002060"/>
          <w:sz w:val="42"/>
          <w:szCs w:val="36"/>
        </w:rPr>
      </w:pPr>
      <w:r w:rsidRPr="00337F6E">
        <w:rPr>
          <w:rFonts w:ascii="Arial" w:hAnsi="Arial" w:cs="Arial"/>
          <w:b/>
          <w:bCs/>
          <w:color w:val="002060"/>
          <w:sz w:val="42"/>
          <w:szCs w:val="36"/>
        </w:rPr>
        <w:t>BÁO CÁO THÍ NGHIỆM</w:t>
      </w:r>
    </w:p>
    <w:p w:rsidR="009618BA" w:rsidRPr="00337F6E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Arial" w:hAnsi="Arial" w:cs="Arial"/>
          <w:b/>
          <w:bCs/>
          <w:sz w:val="60"/>
          <w:szCs w:val="60"/>
        </w:rPr>
      </w:pPr>
      <w:r w:rsidRPr="00337F6E">
        <w:rPr>
          <w:rFonts w:ascii="Arial" w:hAnsi="Arial" w:cs="Arial"/>
          <w:b/>
          <w:bCs/>
          <w:color w:val="C00000"/>
          <w:sz w:val="60"/>
          <w:szCs w:val="60"/>
        </w:rPr>
        <w:t>SỨC BỀN VẬT LIỆU</w:t>
      </w:r>
    </w:p>
    <w:p w:rsidR="009618BA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ind w:left="90" w:hanging="90"/>
        <w:jc w:val="left"/>
        <w:rPr>
          <w:rFonts w:ascii="VNI-Arial" w:hAnsi="VNI-Arial" w:cs="VNI-Times"/>
          <w:sz w:val="28"/>
          <w:szCs w:val="32"/>
          <w:lang w:val="nb-NO"/>
        </w:rPr>
      </w:pPr>
      <w:r>
        <w:rPr>
          <w:rFonts w:ascii="Arial" w:hAnsi="Arial" w:cs="Arial"/>
          <w:sz w:val="32"/>
          <w:szCs w:val="32"/>
          <w:lang w:val="nb-NO"/>
        </w:rPr>
        <w:t xml:space="preserve">                    </w:t>
      </w:r>
      <w:r w:rsidRPr="005B76D8">
        <w:rPr>
          <w:rFonts w:ascii="Arial" w:hAnsi="Arial" w:cs="Arial"/>
          <w:sz w:val="27"/>
          <w:szCs w:val="27"/>
          <w:lang w:val="nb-NO"/>
        </w:rPr>
        <w:t>Giáo viên hướng dẫn</w:t>
      </w:r>
      <w:r w:rsidRPr="005B76D8">
        <w:rPr>
          <w:rFonts w:ascii="Arial" w:hAnsi="Arial" w:cs="Arial"/>
          <w:sz w:val="28"/>
          <w:szCs w:val="32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GiaoVien}</w:t>
      </w: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Pr="005B76D8">
        <w:rPr>
          <w:rFonts w:ascii="Arial" w:hAnsi="Arial" w:cs="Arial"/>
          <w:sz w:val="27"/>
          <w:szCs w:val="27"/>
          <w:lang w:val="nb-NO"/>
        </w:rPr>
        <w:t>Lớp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Lop}</w:t>
      </w: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5B76D8">
        <w:rPr>
          <w:rFonts w:ascii="Arial" w:hAnsi="Arial" w:cs="Arial"/>
          <w:sz w:val="27"/>
          <w:szCs w:val="27"/>
          <w:lang w:val="nb-NO"/>
        </w:rPr>
        <w:t>Nhóm</w:t>
      </w:r>
      <w:r>
        <w:rPr>
          <w:rFonts w:ascii="Arial" w:hAnsi="Arial" w:cs="Arial"/>
          <w:sz w:val="27"/>
          <w:szCs w:val="27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Nhom}</w:t>
      </w: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color w:val="002060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Pr="005B76D8">
        <w:rPr>
          <w:rFonts w:ascii="Arial" w:hAnsi="Arial" w:cs="Arial"/>
          <w:sz w:val="27"/>
          <w:szCs w:val="27"/>
          <w:lang w:val="nb-NO"/>
        </w:rPr>
        <w:t>Sinh viên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SinhVien}</w:t>
      </w:r>
    </w:p>
    <w:p w:rsidR="009618BA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1440"/>
          <w:tab w:val="left" w:leader="hyphen" w:pos="1701"/>
        </w:tabs>
        <w:spacing w:line="360" w:lineRule="auto"/>
        <w:rPr>
          <w:rFonts w:ascii="VNI-Arial" w:hAnsi="VNI-Arial" w:cs="VNI-Times"/>
          <w:sz w:val="32"/>
          <w:szCs w:val="32"/>
          <w:lang w:val="nb-NO"/>
        </w:rPr>
      </w:pPr>
      <w:r w:rsidRPr="00863F46">
        <w:rPr>
          <w:rFonts w:ascii="VNI-Arial" w:hAnsi="VNI-Arial" w:cs="VNI-Times"/>
          <w:sz w:val="32"/>
          <w:szCs w:val="32"/>
          <w:lang w:val="nb-NO"/>
        </w:rPr>
        <w:tab/>
        <w:t xml:space="preserve">      </w:t>
      </w: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1440"/>
          <w:tab w:val="left" w:leader="hyphen" w:pos="1701"/>
        </w:tabs>
        <w:spacing w:line="360" w:lineRule="auto"/>
        <w:rPr>
          <w:rFonts w:ascii="VNI-Arial" w:hAnsi="VNI-Arial" w:cs="VNI-Times"/>
          <w:sz w:val="32"/>
          <w:szCs w:val="32"/>
          <w:lang w:val="nb-NO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  <w:lang w:val="nb-NO"/>
        </w:rPr>
      </w:pPr>
    </w:p>
    <w:p w:rsidR="009618BA" w:rsidRPr="00863F46" w:rsidRDefault="009618BA" w:rsidP="009618BA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6B4734" w:rsidRDefault="006B4734" w:rsidP="0076353A">
      <w:pPr>
        <w:tabs>
          <w:tab w:val="left" w:leader="hyphen" w:pos="1701"/>
        </w:tabs>
        <w:spacing w:before="360" w:after="120" w:line="360" w:lineRule="auto"/>
        <w:contextualSpacing/>
        <w:rPr>
          <w:b/>
          <w:sz w:val="28"/>
          <w:szCs w:val="28"/>
          <w:lang w:val="nb-NO"/>
        </w:rPr>
      </w:pPr>
    </w:p>
    <w:p w:rsidR="006B4734" w:rsidRDefault="006B4734" w:rsidP="006B4734">
      <w:pPr>
        <w:tabs>
          <w:tab w:val="left" w:leader="hyphen" w:pos="1701"/>
        </w:tabs>
        <w:spacing w:before="360" w:after="120" w:line="360" w:lineRule="auto"/>
        <w:contextualSpacing/>
        <w:jc w:val="center"/>
        <w:rPr>
          <w:b/>
          <w:sz w:val="28"/>
          <w:szCs w:val="28"/>
          <w:lang w:val="nb-NO"/>
        </w:rPr>
      </w:pPr>
    </w:p>
    <w:p w:rsidR="00060BE0" w:rsidRPr="0029342E" w:rsidRDefault="00060BE0" w:rsidP="006B4734">
      <w:pPr>
        <w:tabs>
          <w:tab w:val="left" w:leader="hyphen" w:pos="1701"/>
        </w:tabs>
        <w:spacing w:before="360" w:after="120" w:line="360" w:lineRule="auto"/>
        <w:contextualSpacing/>
        <w:jc w:val="center"/>
        <w:rPr>
          <w:rFonts w:ascii=".VnTime" w:hAnsi=".VnTime"/>
          <w:b/>
          <w:sz w:val="28"/>
          <w:szCs w:val="28"/>
          <w:lang w:val="nb-NO"/>
        </w:rPr>
      </w:pPr>
      <w:r w:rsidRPr="009C6535">
        <w:rPr>
          <w:rFonts w:ascii="Arial" w:hAnsi="Arial" w:cs="Arial"/>
          <w:b/>
          <w:color w:val="002060"/>
          <w:sz w:val="28"/>
          <w:szCs w:val="28"/>
          <w:u w:val="single"/>
          <w:lang w:val="nb-NO"/>
        </w:rPr>
        <w:lastRenderedPageBreak/>
        <w:t>Bài 4</w:t>
      </w:r>
    </w:p>
    <w:p w:rsidR="00060BE0" w:rsidRPr="009C6535" w:rsidRDefault="00060BE0" w:rsidP="009C6535">
      <w:pPr>
        <w:tabs>
          <w:tab w:val="left" w:leader="hyphen" w:pos="1701"/>
        </w:tabs>
        <w:spacing w:after="240" w:line="360" w:lineRule="auto"/>
        <w:jc w:val="center"/>
        <w:rPr>
          <w:rFonts w:ascii="Arial" w:hAnsi="Arial" w:cs="Arial"/>
          <w:b/>
          <w:color w:val="C00000"/>
          <w:sz w:val="32"/>
          <w:szCs w:val="36"/>
          <w:lang w:val="nb-NO"/>
        </w:rPr>
      </w:pPr>
      <w:r w:rsidRPr="009C6535">
        <w:rPr>
          <w:rFonts w:ascii="Arial" w:hAnsi="Arial" w:cs="Arial"/>
          <w:b/>
          <w:color w:val="C00000"/>
          <w:sz w:val="32"/>
          <w:szCs w:val="36"/>
          <w:lang w:val="nb-NO"/>
        </w:rPr>
        <w:t>ĐO ỨNG SUẤT DẦM CHỊU UỐN THUẦN TÚY</w:t>
      </w:r>
    </w:p>
    <w:p w:rsidR="00060BE0" w:rsidRDefault="00060BE0" w:rsidP="00060BE0">
      <w:pPr>
        <w:tabs>
          <w:tab w:val="left" w:leader="hyphen" w:pos="1701"/>
        </w:tabs>
        <w:jc w:val="center"/>
        <w:rPr>
          <w:rFonts w:ascii=".VnTime" w:hAnsi=".VnTime"/>
          <w:sz w:val="28"/>
          <w:szCs w:val="28"/>
          <w:lang w:val="nb-NO"/>
        </w:rPr>
      </w:pPr>
    </w:p>
    <w:p w:rsidR="00060BE0" w:rsidRPr="009C6535" w:rsidRDefault="00060BE0" w:rsidP="009C6535">
      <w:pPr>
        <w:pStyle w:val="ListParagraph"/>
        <w:numPr>
          <w:ilvl w:val="0"/>
          <w:numId w:val="13"/>
        </w:numPr>
        <w:tabs>
          <w:tab w:val="left" w:pos="851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 w:rsidRPr="009C6535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>Mục đích thí n</w:t>
      </w:r>
      <w:r w:rsidR="00F137BC" w:rsidRPr="009C6535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>ghiệm.</w:t>
      </w:r>
    </w:p>
    <w:p w:rsidR="00060BE0" w:rsidRPr="009C6535" w:rsidRDefault="00060BE0" w:rsidP="009C6535">
      <w:pPr>
        <w:pStyle w:val="ListParagraph"/>
        <w:numPr>
          <w:ilvl w:val="0"/>
          <w:numId w:val="14"/>
        </w:numPr>
        <w:tabs>
          <w:tab w:val="left" w:leader="hyphen" w:pos="1701"/>
        </w:tabs>
        <w:spacing w:before="120" w:after="0" w:line="360" w:lineRule="auto"/>
        <w:ind w:left="426" w:hanging="284"/>
        <w:contextualSpacing w:val="0"/>
        <w:jc w:val="both"/>
        <w:rPr>
          <w:rFonts w:ascii="Arial" w:hAnsi="Arial" w:cs="Arial"/>
          <w:spacing w:val="-6"/>
          <w:sz w:val="24"/>
          <w:szCs w:val="24"/>
          <w:lang w:val="nb-NO"/>
        </w:rPr>
      </w:pPr>
      <w:r w:rsidRPr="009C6535">
        <w:rPr>
          <w:rFonts w:ascii="Arial" w:hAnsi="Arial" w:cs="Arial"/>
          <w:spacing w:val="-6"/>
          <w:sz w:val="24"/>
          <w:szCs w:val="24"/>
          <w:lang w:val="nb-NO"/>
        </w:rPr>
        <w:t>Đo ứng suất dầm chịu uốn thuần túy</w:t>
      </w:r>
      <w:r w:rsidR="009C6535">
        <w:rPr>
          <w:rFonts w:ascii="Arial" w:hAnsi="Arial" w:cs="Arial"/>
          <w:spacing w:val="-6"/>
          <w:sz w:val="24"/>
          <w:szCs w:val="24"/>
          <w:lang w:val="nb-NO"/>
        </w:rPr>
        <w:t>.</w:t>
      </w:r>
    </w:p>
    <w:p w:rsidR="00060BE0" w:rsidRDefault="00060BE0" w:rsidP="009C6535">
      <w:pPr>
        <w:pStyle w:val="ListParagraph"/>
        <w:numPr>
          <w:ilvl w:val="0"/>
          <w:numId w:val="14"/>
        </w:numPr>
        <w:tabs>
          <w:tab w:val="left" w:leader="hyphen" w:pos="1701"/>
        </w:tabs>
        <w:spacing w:before="120" w:after="0" w:line="360" w:lineRule="auto"/>
        <w:ind w:left="426" w:hanging="284"/>
        <w:contextualSpacing w:val="0"/>
        <w:jc w:val="both"/>
        <w:rPr>
          <w:rFonts w:ascii="Arial" w:hAnsi="Arial" w:cs="Arial"/>
          <w:spacing w:val="-6"/>
          <w:sz w:val="24"/>
          <w:szCs w:val="24"/>
          <w:lang w:val="nb-NO"/>
        </w:rPr>
      </w:pPr>
      <w:r w:rsidRPr="009C6535">
        <w:rPr>
          <w:rFonts w:ascii="Arial" w:hAnsi="Arial" w:cs="Arial"/>
          <w:spacing w:val="-6"/>
          <w:sz w:val="24"/>
          <w:szCs w:val="24"/>
          <w:lang w:val="nb-NO"/>
        </w:rPr>
        <w:t>Kiểm tra tính chính xác của kết quả tính toán theo lý thuyết với kết quả đo.</w:t>
      </w:r>
    </w:p>
    <w:p w:rsidR="009C6535" w:rsidRPr="009C6535" w:rsidRDefault="009C6535" w:rsidP="009C6535">
      <w:pPr>
        <w:tabs>
          <w:tab w:val="left" w:leader="hyphen" w:pos="1701"/>
        </w:tabs>
        <w:spacing w:before="120" w:line="360" w:lineRule="auto"/>
        <w:rPr>
          <w:rFonts w:ascii="Arial" w:hAnsi="Arial" w:cs="Arial"/>
          <w:spacing w:val="-6"/>
          <w:lang w:val="nb-NO"/>
        </w:rPr>
      </w:pPr>
    </w:p>
    <w:p w:rsidR="00060BE0" w:rsidRPr="00CA265C" w:rsidRDefault="00060BE0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9C6535" w:rsidRPr="001660E1" w:rsidRDefault="009C6535" w:rsidP="009C6535">
      <w:pPr>
        <w:pStyle w:val="ListParagraph"/>
        <w:numPr>
          <w:ilvl w:val="0"/>
          <w:numId w:val="13"/>
        </w:numPr>
        <w:tabs>
          <w:tab w:val="left" w:pos="851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 w:rsidRPr="001660E1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>Cơ sở lý thuyết của thí nghiệm</w:t>
      </w:r>
    </w:p>
    <w:p w:rsidR="009C6535" w:rsidRPr="00D71160" w:rsidRDefault="009C6535" w:rsidP="009C6535">
      <w:pPr>
        <w:pStyle w:val="ListParagraph"/>
        <w:numPr>
          <w:ilvl w:val="0"/>
          <w:numId w:val="16"/>
        </w:numPr>
        <w:tabs>
          <w:tab w:val="left" w:leader="hyphen" w:pos="1701"/>
        </w:tabs>
        <w:spacing w:before="120" w:after="120" w:line="360" w:lineRule="auto"/>
        <w:ind w:left="425" w:hanging="425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  <w:r w:rsidRPr="00D71160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>Bố trí sơ đồ thí nghiệm:</w:t>
      </w:r>
    </w:p>
    <w:p w:rsidR="00060BE0" w:rsidRPr="00CA265C" w:rsidRDefault="00060BE0" w:rsidP="00060BE0">
      <w:pPr>
        <w:tabs>
          <w:tab w:val="left" w:leader="hyphen" w:pos="1701"/>
        </w:tabs>
        <w:rPr>
          <w:rFonts w:ascii=".VnTime" w:hAnsi=".VnTime"/>
          <w:sz w:val="26"/>
          <w:szCs w:val="26"/>
          <w:lang w:val="nb-NO"/>
        </w:rPr>
      </w:pPr>
      <w:r w:rsidRPr="00CA265C">
        <w:rPr>
          <w:rFonts w:ascii=".VnTime" w:hAnsi=".VnTime"/>
          <w:sz w:val="26"/>
          <w:szCs w:val="26"/>
          <w:lang w:val="nb-NO"/>
        </w:rPr>
        <w:t xml:space="preserve"> </w:t>
      </w:r>
    </w:p>
    <w:p w:rsidR="00060BE0" w:rsidRDefault="009C6535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  <w:r w:rsidRPr="00CA265C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872" behindDoc="1" locked="0" layoutInCell="1" allowOverlap="1" wp14:anchorId="57454AD2" wp14:editId="18543A20">
                <wp:simplePos x="0" y="0"/>
                <wp:positionH relativeFrom="column">
                  <wp:posOffset>814070</wp:posOffset>
                </wp:positionH>
                <wp:positionV relativeFrom="paragraph">
                  <wp:posOffset>8890</wp:posOffset>
                </wp:positionV>
                <wp:extent cx="4900295" cy="2522220"/>
                <wp:effectExtent l="0" t="0" r="14605" b="11430"/>
                <wp:wrapNone/>
                <wp:docPr id="205" name="Group 2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00295" cy="2522220"/>
                          <a:chOff x="2550" y="5775"/>
                          <a:chExt cx="7717" cy="3972"/>
                        </a:xfrm>
                      </wpg:grpSpPr>
                      <wpg:grpSp>
                        <wpg:cNvPr id="206" name="Group 2174"/>
                        <wpg:cNvGrpSpPr>
                          <a:grpSpLocks/>
                        </wpg:cNvGrpSpPr>
                        <wpg:grpSpPr bwMode="auto">
                          <a:xfrm>
                            <a:off x="2550" y="5775"/>
                            <a:ext cx="7717" cy="3442"/>
                            <a:chOff x="5160" y="7485"/>
                            <a:chExt cx="5648" cy="2830"/>
                          </a:xfrm>
                        </wpg:grpSpPr>
                        <wpg:grpSp>
                          <wpg:cNvPr id="207" name="Group 2175"/>
                          <wpg:cNvGrpSpPr>
                            <a:grpSpLocks/>
                          </wpg:cNvGrpSpPr>
                          <wpg:grpSpPr bwMode="auto">
                            <a:xfrm>
                              <a:off x="5160" y="7485"/>
                              <a:ext cx="5648" cy="2723"/>
                              <a:chOff x="110" y="1415"/>
                              <a:chExt cx="5648" cy="2723"/>
                            </a:xfrm>
                          </wpg:grpSpPr>
                          <wps:wsp>
                            <wps:cNvPr id="208" name="Text Box 21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13" y="3110"/>
                                <a:ext cx="268" cy="2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BB7831" w:rsidRDefault="00060BE0" w:rsidP="00060BE0">
                                  <w:pPr>
                                    <w:rPr>
                                      <w:sz w:val="30"/>
                                    </w:rPr>
                                  </w:pPr>
                                  <w:r w:rsidRPr="00BB7831">
                                    <w:rPr>
                                      <w:i/>
                                      <w:iCs/>
                                      <w:sz w:val="22"/>
                                      <w:szCs w:val="20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9" name="Text Box 21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24" y="1415"/>
                                <a:ext cx="350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6D4EB2" w:rsidRDefault="00060BE0" w:rsidP="00060BE0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6D4EB2"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0" name="Text Box 21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00" y="1782"/>
                                <a:ext cx="350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6D4EB2" w:rsidRDefault="00060BE0" w:rsidP="00060BE0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6D4EB2"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1" name="Text Box 2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0" y="2791"/>
                                <a:ext cx="350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EE3686" w:rsidRDefault="00060BE0" w:rsidP="00060BE0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2" name="Text Box 21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01" y="3845"/>
                                <a:ext cx="350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EE3686" w:rsidRDefault="00060BE0" w:rsidP="00060BE0">
                                  <w:r>
                                    <w:sym w:font="Symbol" w:char="F044"/>
                                  </w:r>
                                  <w:r>
                                    <w:t>P</w:t>
                                  </w:r>
                                </w:p>
                                <w:p w:rsidR="00060BE0" w:rsidRPr="00EE3686" w:rsidRDefault="00060BE0" w:rsidP="00060BE0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3" name="Text Box 21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80" y="3858"/>
                                <a:ext cx="350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EE3686" w:rsidRDefault="00060BE0" w:rsidP="00060BE0">
                                  <w:r>
                                    <w:sym w:font="Symbol" w:char="F044"/>
                                  </w:r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4" name="Text Box 21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63" y="3126"/>
                                <a:ext cx="170" cy="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BB7831" w:rsidRDefault="00060BE0" w:rsidP="00060BE0">
                                  <w:pPr>
                                    <w:rPr>
                                      <w:sz w:val="30"/>
                                    </w:rPr>
                                  </w:pPr>
                                  <w:r w:rsidRPr="00BB7831">
                                    <w:rPr>
                                      <w:i/>
                                      <w:iCs/>
                                      <w:sz w:val="22"/>
                                      <w:szCs w:val="20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5" name="Text Box 21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08" y="2852"/>
                                <a:ext cx="350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EE3686" w:rsidRDefault="00060BE0" w:rsidP="00060BE0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6" name="Line 21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6" y="2704"/>
                                <a:ext cx="551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" name="Rectangle 21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1" y="2581"/>
                                <a:ext cx="5036" cy="256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" name="AutoShape 2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4" y="2849"/>
                                <a:ext cx="207" cy="25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" name="Line 21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7" y="3106"/>
                                <a:ext cx="38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" name="Line 21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5" y="3106"/>
                                <a:ext cx="35" cy="3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1" name="Line 21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5" y="3106"/>
                                <a:ext cx="64" cy="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Line 219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3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21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2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Line 21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9" y="3106"/>
                                <a:ext cx="87" cy="8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5" name="Line 219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0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" name="Line 219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19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" name="Line 21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48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" name="Line 219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7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Line 219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6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Line 21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35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Line 219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62" y="3106"/>
                                <a:ext cx="87" cy="8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Line 220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93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220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22" y="3137"/>
                                <a:ext cx="54" cy="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Line 220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51" y="3164"/>
                                <a:ext cx="27" cy="2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AutoShape 22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89" y="2849"/>
                                <a:ext cx="207" cy="25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Line 22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002" y="3106"/>
                                <a:ext cx="38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22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00" y="3106"/>
                                <a:ext cx="35" cy="3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Line 22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00" y="3106"/>
                                <a:ext cx="64" cy="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22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08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220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37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220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64" y="3106"/>
                                <a:ext cx="87" cy="8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Line 22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5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Line 22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4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" name="Line 22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53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" name="Line 22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82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6" name="Line 22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11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" name="Line 22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40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8" name="Line 221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67" y="3106"/>
                                <a:ext cx="87" cy="8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Line 22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98" y="3106"/>
                                <a:ext cx="85" cy="8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Line 221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327" y="3137"/>
                                <a:ext cx="54" cy="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1" name="Line 221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356" y="3164"/>
                                <a:ext cx="27" cy="2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" name="Line 22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6" y="2837"/>
                                <a:ext cx="0" cy="64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" name="Line 22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78" y="2872"/>
                                <a:ext cx="0" cy="85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" name="Line 22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92" y="2837"/>
                                <a:ext cx="0" cy="64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Line 22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1" y="3358"/>
                                <a:ext cx="128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6" name="Line 22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07" y="2835"/>
                                <a:ext cx="0" cy="4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Line 22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44" y="2835"/>
                                <a:ext cx="0" cy="4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" name="Line 22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07" y="2498"/>
                                <a:ext cx="0" cy="8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Line 22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44" y="2498"/>
                                <a:ext cx="0" cy="8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" name="Line 22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05" y="2506"/>
                                <a:ext cx="33" cy="3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Line 22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09" y="2502"/>
                                <a:ext cx="62" cy="6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22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24" y="2506"/>
                                <a:ext cx="72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22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55" y="2504"/>
                                <a:ext cx="72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Line 22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84" y="2523"/>
                                <a:ext cx="54" cy="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Line 22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913" y="2549"/>
                                <a:ext cx="27" cy="2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" name="Line 22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05" y="2872"/>
                                <a:ext cx="13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Line 22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05" y="2839"/>
                                <a:ext cx="33" cy="3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8" name="Line 22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32" y="2835"/>
                                <a:ext cx="39" cy="3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Line 22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67" y="2839"/>
                                <a:ext cx="29" cy="2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Line 22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90" y="2837"/>
                                <a:ext cx="37" cy="3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Line 22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919" y="2856"/>
                                <a:ext cx="19" cy="1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AutoShape 2240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501" y="3332"/>
                                <a:ext cx="30" cy="5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3" name="AutoShape 2241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1828" y="3333"/>
                                <a:ext cx="31" cy="51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4" name="Rectangle 22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36" y="1765"/>
                                <a:ext cx="1016" cy="5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" name="Line 2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3" y="2025"/>
                                <a:ext cx="121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2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7" y="1688"/>
                                <a:ext cx="0" cy="79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Line 2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60" y="2295"/>
                                <a:ext cx="25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" name="Line 2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60" y="1764"/>
                                <a:ext cx="25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Line 22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36" y="1580"/>
                                <a:ext cx="0" cy="19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0" name="Line 224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52" y="1581"/>
                                <a:ext cx="0" cy="19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1" name="Line 224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6" y="2704"/>
                                <a:ext cx="19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" name="Line 22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88" y="1632"/>
                                <a:ext cx="91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AutoShape 2251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952" y="1606"/>
                                <a:ext cx="30" cy="51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4" name="AutoShape 225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907" y="1606"/>
                                <a:ext cx="30" cy="51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5" name="Line 22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13" y="1778"/>
                                <a:ext cx="0" cy="50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" name="AutoShape 22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98" y="1768"/>
                                <a:ext cx="31" cy="5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" name="AutoShape 2255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5198" y="2242"/>
                                <a:ext cx="31" cy="5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" name="Line 22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98" y="3732"/>
                                <a:ext cx="151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22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88" y="3728"/>
                                <a:ext cx="14" cy="2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2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57" y="3756"/>
                                <a:ext cx="23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Line 2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47" y="3728"/>
                                <a:ext cx="15" cy="2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Line 2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36" y="3752"/>
                                <a:ext cx="29" cy="5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Line 2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81" y="3752"/>
                                <a:ext cx="26" cy="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22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30" y="3805"/>
                                <a:ext cx="28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" name="Line 22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3" y="3810"/>
                                <a:ext cx="0" cy="16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AutoShape 2264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1867" y="3976"/>
                                <a:ext cx="31" cy="79"/>
                              </a:xfrm>
                              <a:prstGeom prst="triangle">
                                <a:avLst>
                                  <a:gd name="adj" fmla="val 4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7" name="Text Box 2265" descr="P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39" y="3960"/>
                                <a:ext cx="176" cy="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Default="00060BE0" w:rsidP="00060BE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Line 226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45" y="1760"/>
                                <a:ext cx="116" cy="1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9" name="Line 22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43" y="1760"/>
                                <a:ext cx="217" cy="2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" name="Line 226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43" y="1767"/>
                                <a:ext cx="310" cy="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226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45" y="1760"/>
                                <a:ext cx="412" cy="40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Line 22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45" y="1767"/>
                                <a:ext cx="499" cy="49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Line 22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07" y="1760"/>
                                <a:ext cx="545" cy="53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Line 22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106" y="1760"/>
                                <a:ext cx="543" cy="53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Line 227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200" y="1760"/>
                                <a:ext cx="549" cy="5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6" name="Line 227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299" y="1760"/>
                                <a:ext cx="543" cy="53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7" name="Line 227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399" y="1760"/>
                                <a:ext cx="543" cy="53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8" name="Line 227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494" y="1846"/>
                                <a:ext cx="456" cy="45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9" name="Line 227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91" y="1946"/>
                                <a:ext cx="357" cy="35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Line 227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691" y="2040"/>
                                <a:ext cx="259" cy="2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" name="Line 227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84" y="2132"/>
                                <a:ext cx="172" cy="16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2" name="Line 228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881" y="2228"/>
                                <a:ext cx="73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3" name="Line 2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04" y="2502"/>
                                <a:ext cx="14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4" name="Line 22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3358"/>
                                <a:ext cx="128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" name="AutoShape 2283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816" y="3333"/>
                                <a:ext cx="31" cy="51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6" name="AutoShape 2284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144" y="3333"/>
                                <a:ext cx="31" cy="51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" name="Line 22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01" y="2872"/>
                                <a:ext cx="0" cy="85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8" name="Line 22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0" y="2835"/>
                                <a:ext cx="0" cy="4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9" name="Line 22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67" y="2835"/>
                                <a:ext cx="0" cy="4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0" name="Line 22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730" y="2498"/>
                                <a:ext cx="0" cy="8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1" name="Line 22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867" y="2498"/>
                                <a:ext cx="0" cy="8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Line 229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8" y="2506"/>
                                <a:ext cx="33" cy="3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22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32" y="2502"/>
                                <a:ext cx="62" cy="6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Line 22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6" y="2506"/>
                                <a:ext cx="73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Line 229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77" y="2504"/>
                                <a:ext cx="73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" name="Line 229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07" y="2523"/>
                                <a:ext cx="53" cy="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" name="Line 22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36" y="2549"/>
                                <a:ext cx="26" cy="2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Line 229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8" y="2872"/>
                                <a:ext cx="13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Line 229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8" y="2839"/>
                                <a:ext cx="33" cy="3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Line 22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55" y="2835"/>
                                <a:ext cx="39" cy="3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Line 229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90" y="2839"/>
                                <a:ext cx="29" cy="2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Line 230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13" y="2837"/>
                                <a:ext cx="37" cy="3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3" name="Line 230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2" y="2856"/>
                                <a:ext cx="18" cy="1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4" name="Line 23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21" y="3732"/>
                                <a:ext cx="151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5" name="Line 23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10" y="3728"/>
                                <a:ext cx="15" cy="2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6" name="Line 2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79" y="3756"/>
                                <a:ext cx="23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7" name="Line 2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70" y="3728"/>
                                <a:ext cx="15" cy="2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Line 23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59" y="3752"/>
                                <a:ext cx="29" cy="5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Line 23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3" y="3752"/>
                                <a:ext cx="26" cy="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Line 23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2" y="3805"/>
                                <a:ext cx="28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Line 23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06" y="3810"/>
                                <a:ext cx="0" cy="16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AutoShape 2310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3789" y="3976"/>
                                <a:ext cx="31" cy="79"/>
                              </a:xfrm>
                              <a:prstGeom prst="triangle">
                                <a:avLst>
                                  <a:gd name="adj" fmla="val 4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3" name="Line 23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26" y="2502"/>
                                <a:ext cx="14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" name="AutoShape 2312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2624" y="2506"/>
                                <a:ext cx="62" cy="79"/>
                              </a:xfrm>
                              <a:prstGeom prst="triangle">
                                <a:avLst>
                                  <a:gd name="adj" fmla="val 46667"/>
                                </a:avLst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" name="AutoShape 2313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2914" y="2506"/>
                                <a:ext cx="62" cy="79"/>
                              </a:xfrm>
                              <a:prstGeom prst="triangle">
                                <a:avLst>
                                  <a:gd name="adj" fmla="val 46667"/>
                                </a:avLst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6" name="Line 23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5" y="2504"/>
                                <a:ext cx="5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7" name="Line 23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35" y="2454"/>
                                <a:ext cx="0" cy="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" name="Line 23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72" y="2454"/>
                                <a:ext cx="0" cy="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" name="Line 23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5" y="2450"/>
                                <a:ext cx="5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0" name="Line 23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28" y="1818"/>
                                <a:ext cx="0" cy="63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1" name="Oval 23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28" y="1751"/>
                                <a:ext cx="151" cy="1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2" name="Freeform 2320"/>
                            <wps:cNvSpPr>
                              <a:spLocks/>
                            </wps:cNvSpPr>
                            <wps:spPr bwMode="auto">
                              <a:xfrm>
                                <a:off x="2873" y="1788"/>
                                <a:ext cx="95" cy="658"/>
                              </a:xfrm>
                              <a:custGeom>
                                <a:avLst/>
                                <a:gdLst>
                                  <a:gd name="T0" fmla="*/ 0 w 137"/>
                                  <a:gd name="T1" fmla="*/ 0 h 966"/>
                                  <a:gd name="T2" fmla="*/ 81 w 137"/>
                                  <a:gd name="T3" fmla="*/ 147 h 966"/>
                                  <a:gd name="T4" fmla="*/ 135 w 137"/>
                                  <a:gd name="T5" fmla="*/ 369 h 966"/>
                                  <a:gd name="T6" fmla="*/ 93 w 137"/>
                                  <a:gd name="T7" fmla="*/ 651 h 966"/>
                                  <a:gd name="T8" fmla="*/ 63 w 137"/>
                                  <a:gd name="T9" fmla="*/ 873 h 966"/>
                                  <a:gd name="T10" fmla="*/ 63 w 137"/>
                                  <a:gd name="T11" fmla="*/ 966 h 96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37" h="966">
                                    <a:moveTo>
                                      <a:pt x="0" y="0"/>
                                    </a:moveTo>
                                    <a:cubicBezTo>
                                      <a:pt x="29" y="43"/>
                                      <a:pt x="59" y="86"/>
                                      <a:pt x="81" y="147"/>
                                    </a:cubicBezTo>
                                    <a:cubicBezTo>
                                      <a:pt x="103" y="208"/>
                                      <a:pt x="133" y="285"/>
                                      <a:pt x="135" y="369"/>
                                    </a:cubicBezTo>
                                    <a:cubicBezTo>
                                      <a:pt x="137" y="453"/>
                                      <a:pt x="105" y="567"/>
                                      <a:pt x="93" y="651"/>
                                    </a:cubicBezTo>
                                    <a:cubicBezTo>
                                      <a:pt x="81" y="735"/>
                                      <a:pt x="68" y="821"/>
                                      <a:pt x="63" y="873"/>
                                    </a:cubicBezTo>
                                    <a:cubicBezTo>
                                      <a:pt x="58" y="925"/>
                                      <a:pt x="63" y="952"/>
                                      <a:pt x="63" y="96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3" name="Line 23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07" y="1890"/>
                                <a:ext cx="0" cy="5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4" name="AutoShape 2322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2794" y="2459"/>
                                <a:ext cx="24" cy="39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5" name="AutoShape 23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20" y="2839"/>
                                <a:ext cx="62" cy="79"/>
                              </a:xfrm>
                              <a:prstGeom prst="triangle">
                                <a:avLst>
                                  <a:gd name="adj" fmla="val 46667"/>
                                </a:avLst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6" name="AutoShape 23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10" y="2839"/>
                                <a:ext cx="62" cy="79"/>
                              </a:xfrm>
                              <a:prstGeom prst="triangle">
                                <a:avLst>
                                  <a:gd name="adj" fmla="val 46667"/>
                                </a:avLst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7" name="Line 23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5" y="2972"/>
                                <a:ext cx="5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8" name="Line 23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35" y="2923"/>
                                <a:ext cx="0" cy="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9" name="Line 23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72" y="2923"/>
                                <a:ext cx="0" cy="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0" name="Line 23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5" y="2919"/>
                                <a:ext cx="5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" name="Line 23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75" y="2970"/>
                                <a:ext cx="0" cy="63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2" name="Oval 23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26" y="3513"/>
                                <a:ext cx="151" cy="1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3" name="Freeform 2331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2645" y="2972"/>
                                <a:ext cx="95" cy="658"/>
                              </a:xfrm>
                              <a:custGeom>
                                <a:avLst/>
                                <a:gdLst>
                                  <a:gd name="T0" fmla="*/ 0 w 137"/>
                                  <a:gd name="T1" fmla="*/ 0 h 966"/>
                                  <a:gd name="T2" fmla="*/ 81 w 137"/>
                                  <a:gd name="T3" fmla="*/ 147 h 966"/>
                                  <a:gd name="T4" fmla="*/ 135 w 137"/>
                                  <a:gd name="T5" fmla="*/ 369 h 966"/>
                                  <a:gd name="T6" fmla="*/ 93 w 137"/>
                                  <a:gd name="T7" fmla="*/ 651 h 966"/>
                                  <a:gd name="T8" fmla="*/ 63 w 137"/>
                                  <a:gd name="T9" fmla="*/ 873 h 966"/>
                                  <a:gd name="T10" fmla="*/ 63 w 137"/>
                                  <a:gd name="T11" fmla="*/ 966 h 96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37" h="966">
                                    <a:moveTo>
                                      <a:pt x="0" y="0"/>
                                    </a:moveTo>
                                    <a:cubicBezTo>
                                      <a:pt x="29" y="43"/>
                                      <a:pt x="59" y="86"/>
                                      <a:pt x="81" y="147"/>
                                    </a:cubicBezTo>
                                    <a:cubicBezTo>
                                      <a:pt x="103" y="208"/>
                                      <a:pt x="133" y="285"/>
                                      <a:pt x="135" y="369"/>
                                    </a:cubicBezTo>
                                    <a:cubicBezTo>
                                      <a:pt x="137" y="453"/>
                                      <a:pt x="105" y="567"/>
                                      <a:pt x="93" y="651"/>
                                    </a:cubicBezTo>
                                    <a:cubicBezTo>
                                      <a:pt x="81" y="735"/>
                                      <a:pt x="68" y="821"/>
                                      <a:pt x="63" y="873"/>
                                    </a:cubicBezTo>
                                    <a:cubicBezTo>
                                      <a:pt x="58" y="925"/>
                                      <a:pt x="63" y="952"/>
                                      <a:pt x="63" y="96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4" name="Line 23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05" y="2943"/>
                                <a:ext cx="0" cy="5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5" name="AutoShape 23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94" y="2926"/>
                                <a:ext cx="24" cy="39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6" name="Text Box 23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51" y="3380"/>
                                <a:ext cx="380" cy="3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EE3686" w:rsidRDefault="00060BE0" w:rsidP="00060BE0">
                                  <w:proofErr w:type="spellStart"/>
                                  <w: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d</w:t>
                                  </w:r>
                                  <w:proofErr w:type="spellEnd"/>
                                </w:p>
                                <w:p w:rsidR="00060BE0" w:rsidRPr="00EE3686" w:rsidRDefault="00060BE0" w:rsidP="00060BE0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67" name="Text Box 2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8" y="1622"/>
                                <a:ext cx="530" cy="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0BE0" w:rsidRPr="00EE3686" w:rsidRDefault="00060BE0" w:rsidP="00060BE0">
                                  <w:proofErr w:type="spellStart"/>
                                  <w: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t</w:t>
                                  </w:r>
                                  <w:proofErr w:type="spellEnd"/>
                                </w:p>
                                <w:p w:rsidR="00060BE0" w:rsidRPr="00EE3686" w:rsidRDefault="00060BE0" w:rsidP="00060BE0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368" name="Rectangle 2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5" y="9880"/>
                              <a:ext cx="93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Rectangle 2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5" y="9880"/>
                              <a:ext cx="93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0" name="AutoShape 233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92" y="6433"/>
                            <a:ext cx="332" cy="74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AutoShape 233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21" y="6443"/>
                            <a:ext cx="803" cy="3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AutoShape 2340"/>
                        <wps:cNvCnPr>
                          <a:cxnSpLocks noChangeShapeType="1"/>
                        </wps:cNvCnPr>
                        <wps:spPr bwMode="auto">
                          <a:xfrm>
                            <a:off x="5129" y="8645"/>
                            <a:ext cx="1519" cy="6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AutoShape 2341"/>
                        <wps:cNvCnPr>
                          <a:cxnSpLocks noChangeShapeType="1"/>
                        </wps:cNvCnPr>
                        <wps:spPr bwMode="auto">
                          <a:xfrm flipH="1">
                            <a:off x="6639" y="8687"/>
                            <a:ext cx="800" cy="5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AutoShape 23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30" y="6443"/>
                            <a:ext cx="528" cy="11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Text Box 2343"/>
                        <wps:cNvSpPr txBox="1">
                          <a:spLocks noChangeArrowheads="1"/>
                        </wps:cNvSpPr>
                        <wps:spPr bwMode="auto">
                          <a:xfrm>
                            <a:off x="2838" y="5878"/>
                            <a:ext cx="1392" cy="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60BE0" w:rsidRPr="009C6535" w:rsidRDefault="009C6535" w:rsidP="009C6535">
                              <w:pPr>
                                <w:jc w:val="center"/>
                                <w:rPr>
                                  <w:rFonts w:ascii="Arial" w:hAnsi="Arial" w:cs="Arial"/>
                                  <w:color w:val="002060"/>
                                </w:rPr>
                              </w:pPr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>Dầm thép chữ nhậ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6" name="Text Box 2344"/>
                        <wps:cNvSpPr txBox="1">
                          <a:spLocks noChangeArrowheads="1"/>
                        </wps:cNvSpPr>
                        <wps:spPr bwMode="auto">
                          <a:xfrm>
                            <a:off x="4536" y="5910"/>
                            <a:ext cx="1417" cy="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60BE0" w:rsidRPr="009C6535" w:rsidRDefault="009C6535" w:rsidP="009C6535">
                              <w:pPr>
                                <w:jc w:val="center"/>
                                <w:rPr>
                                  <w:rFonts w:ascii="Arial" w:hAnsi="Arial" w:cs="Arial"/>
                                  <w:color w:val="002060"/>
                                </w:rPr>
                              </w:pPr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>Ten-zo-</w:t>
                              </w:r>
                              <w:proofErr w:type="spellStart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>mét</w:t>
                              </w:r>
                              <w:proofErr w:type="spellEnd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 xml:space="preserve"> </w:t>
                              </w:r>
                              <w:proofErr w:type="spellStart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>đòn</w:t>
                              </w:r>
                              <w:proofErr w:type="spellEnd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 xml:space="preserve"> </w:t>
                              </w:r>
                              <w:proofErr w:type="spellStart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>đo</w:t>
                              </w:r>
                              <w:proofErr w:type="spellEnd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 xml:space="preserve"> </w:t>
                              </w:r>
                              <w:proofErr w:type="spellStart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>biến</w:t>
                              </w:r>
                              <w:proofErr w:type="spellEnd"/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 xml:space="preserve"> dạn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7" name="Text Box 2345"/>
                        <wps:cNvSpPr txBox="1">
                          <a:spLocks noChangeArrowheads="1"/>
                        </wps:cNvSpPr>
                        <wps:spPr bwMode="auto">
                          <a:xfrm>
                            <a:off x="6402" y="9361"/>
                            <a:ext cx="960" cy="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60BE0" w:rsidRPr="009C6535" w:rsidRDefault="009C6535" w:rsidP="00060BE0">
                              <w:pPr>
                                <w:rPr>
                                  <w:rFonts w:ascii="Arial" w:hAnsi="Arial" w:cs="Arial"/>
                                  <w:color w:val="002060"/>
                                </w:rPr>
                              </w:pPr>
                              <w:r w:rsidRPr="009C6535">
                                <w:rPr>
                                  <w:rFonts w:ascii="Arial" w:hAnsi="Arial" w:cs="Arial"/>
                                  <w:color w:val="002060"/>
                                </w:rPr>
                                <w:t>Tải trọn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454AD2" id="Group 2173" o:spid="_x0000_s1026" style="position:absolute;left:0;text-align:left;margin-left:64.1pt;margin-top:.7pt;width:385.85pt;height:198.6pt;z-index:-251652608" coordorigin="2550,5775" coordsize="7717,3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">
                <v:group id="Group 2174" o:spid="_x0000_s1027" style="position:absolute;left:2550;top:5775;width:7717;height:3442" coordorigin="5160,7485" coordsize="5648,2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<v:group id="Group 2175" o:spid="_x0000_s1028" style="position:absolute;left:5160;top:7485;width:5648;height:2723" coordorigin="110,1415" coordsize="5648,2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176" o:spid="_x0000_s1029" type="#_x0000_t202" style="position:absolute;left:1213;top:3110;width:268;height: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" filled="f" stroked="f">
                      <v:textbox inset="0,0,0,0">
                        <w:txbxContent>
                          <w:p w:rsidR="00060BE0" w:rsidRPr="00BB7831" w:rsidRDefault="00060BE0" w:rsidP="00060BE0">
                            <w:pPr>
                              <w:rPr>
                                <w:sz w:val="30"/>
                              </w:rPr>
                            </w:pPr>
                            <w:r w:rsidRPr="00BB7831">
                              <w:rPr>
                                <w:i/>
                                <w:iCs/>
                                <w:sz w:val="22"/>
                                <w:szCs w:val="20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2177" o:spid="_x0000_s1030" type="#_x0000_t202" style="position:absolute;left:4424;top:1415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" filled="f" stroked="f">
                      <v:textbox inset="0,0,0,0">
                        <w:txbxContent>
                          <w:p w:rsidR="00060BE0" w:rsidRPr="006D4EB2" w:rsidRDefault="00060BE0" w:rsidP="00060BE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D4EB2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178" o:spid="_x0000_s1031" type="#_x0000_t202" style="position:absolute;left:5000;top:1782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" filled="f" stroked="f">
                      <v:textbox style="layout-flow:vertical;mso-layout-flow-alt:bottom-to-top" inset="0,0,0,0">
                        <w:txbxContent>
                          <w:p w:rsidR="00060BE0" w:rsidRPr="006D4EB2" w:rsidRDefault="00060BE0" w:rsidP="00060BE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D4EB2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2179" o:spid="_x0000_s1032" type="#_x0000_t202" style="position:absolute;left:110;top:2791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" filled="f" stroked="f">
                      <v:textbox inset="0,0,0,0">
                        <w:txbxContent>
                          <w:p w:rsidR="00060BE0" w:rsidRPr="00EE3686" w:rsidRDefault="00060BE0" w:rsidP="00060BE0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2180" o:spid="_x0000_s1033" type="#_x0000_t202" style="position:absolute;left:2001;top:3845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J2i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naTweyYeAbn4AQAA//8DAFBLAQItABQABgAIAAAAIQDb4fbL7gAAAIUBAAATAAAAAAAAAAAA&#10;AAAAAAAAAABbQ29udGVudF9UeXBlc10ueG1sUEsBAi0AFAAGAAgAAAAhAFr0LFu/AAAAFQEAAAsA&#10;AAAAAAAAAAAAAAAAHwEAAF9yZWxzLy5yZWxzUEsBAi0AFAAGAAgAAAAhAKC8naLEAAAA3AAAAA8A&#10;AAAAAAAAAAAAAAAABwIAAGRycy9kb3ducmV2LnhtbFBLBQYAAAAAAwADALcAAAD4AgAAAAA=&#10;" filled="f" stroked="f">
                      <v:textbox inset="0,0,0,0">
                        <w:txbxContent>
                          <w:p w:rsidR="00060BE0" w:rsidRPr="00EE3686" w:rsidRDefault="00060BE0" w:rsidP="00060BE0">
                            <w:r>
                              <w:sym w:font="Symbol" w:char="F044"/>
                            </w:r>
                            <w:r>
                              <w:t>P</w:t>
                            </w:r>
                          </w:p>
                          <w:p w:rsidR="00060BE0" w:rsidRPr="00EE3686" w:rsidRDefault="00060BE0" w:rsidP="00060BE0"/>
                        </w:txbxContent>
                      </v:textbox>
                    </v:shape>
                    <v:shape id="Text Box 2181" o:spid="_x0000_s1034" type="#_x0000_t202" style="position:absolute;left:3880;top:3858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Dg5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M/wODnEAAAA3AAAAA8A&#10;AAAAAAAAAAAAAAAABwIAAGRycy9kb3ducmV2LnhtbFBLBQYAAAAAAwADALcAAAD4AgAAAAA=&#10;" filled="f" stroked="f">
                      <v:textbox inset="0,0,0,0">
                        <w:txbxContent>
                          <w:p w:rsidR="00060BE0" w:rsidRPr="00EE3686" w:rsidRDefault="00060BE0" w:rsidP="00060BE0">
                            <w:r>
                              <w:sym w:font="Symbol" w:char="F044"/>
                            </w:r>
                            <w:r>
                              <w:t>P</w:t>
                            </w:r>
                          </w:p>
                        </w:txbxContent>
                      </v:textbox>
                    </v:shape>
                    <v:shape id="Text Box 2182" o:spid="_x0000_s1035" type="#_x0000_t202" style="position:absolute;left:4463;top:3126;width:170;height: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    <v:textbox inset="0,0,0,0">
                        <w:txbxContent>
                          <w:p w:rsidR="00060BE0" w:rsidRPr="00BB7831" w:rsidRDefault="00060BE0" w:rsidP="00060BE0">
                            <w:pPr>
                              <w:rPr>
                                <w:sz w:val="30"/>
                              </w:rPr>
                            </w:pPr>
                            <w:r w:rsidRPr="00BB7831">
                              <w:rPr>
                                <w:i/>
                                <w:iCs/>
                                <w:sz w:val="22"/>
                                <w:szCs w:val="20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2183" o:spid="_x0000_s1036" type="#_x0000_t202" style="position:absolute;left:5408;top:2852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QXW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C9VBdbEAAAA3AAAAA8A&#10;AAAAAAAAAAAAAAAABwIAAGRycy9kb3ducmV2LnhtbFBLBQYAAAAAAwADALcAAAD4AgAAAAA=&#10;" filled="f" stroked="f">
                      <v:textbox inset="0,0,0,0">
                        <w:txbxContent>
                          <w:p w:rsidR="00060BE0" w:rsidRPr="00EE3686" w:rsidRDefault="00060BE0" w:rsidP="00060BE0">
                            <w:r>
                              <w:t>B</w:t>
                            </w:r>
                          </w:p>
                        </w:txbxContent>
                      </v:textbox>
                    </v:shape>
                    <v:line id="Line 2184" o:spid="_x0000_s1037" style="position:absolute;visibility:visible;mso-wrap-style:square" from="156,2704" to="5667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" strokeweight=".5pt">
                      <v:stroke dashstyle="longDashDot"/>
                    </v:line>
                    <v:rect id="Rectangle 2185" o:spid="_x0000_s1038" style="position:absolute;left:301;top:2581;width:503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" filled="f" strokeweight="1pt"/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2186" o:spid="_x0000_s1039" type="#_x0000_t5" style="position:absolute;left:384;top:2849;width:207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" strokeweight="1pt"/>
                    <v:line id="Line 2187" o:spid="_x0000_s1040" style="position:absolute;flip:y;visibility:visible;mso-wrap-style:square" from="297,3106" to="682,3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" strokeweight="1pt"/>
                    <v:line id="Line 2188" o:spid="_x0000_s1041" style="position:absolute;flip:x;visibility:visible;mso-wrap-style:square" from="295,3106" to="330,3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" strokeweight=".5pt"/>
                    <v:line id="Line 2189" o:spid="_x0000_s1042" style="position:absolute;flip:x;visibility:visible;mso-wrap-style:square" from="295,3106" to="359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" strokeweight=".5pt"/>
                    <v:line id="Line 2190" o:spid="_x0000_s1043" style="position:absolute;flip:x;visibility:visible;mso-wrap-style:square" from="303,3106" to="388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" strokeweight=".5pt"/>
                    <v:line id="Line 2191" o:spid="_x0000_s1044" style="position:absolute;flip:x;visibility:visible;mso-wrap-style:square" from="332,3106" to="417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" strokeweight=".5pt"/>
                    <v:line id="Line 2192" o:spid="_x0000_s1045" style="position:absolute;flip:x;visibility:visible;mso-wrap-style:square" from="359,3106" to="446,3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" strokeweight=".5pt"/>
                    <v:line id="Line 2193" o:spid="_x0000_s1046" style="position:absolute;flip:x;visibility:visible;mso-wrap-style:square" from="390,3106" to="475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" strokeweight=".5pt"/>
                    <v:line id="Line 2194" o:spid="_x0000_s1047" style="position:absolute;flip:x;visibility:visible;mso-wrap-style:square" from="419,3106" to="504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" strokeweight=".5pt"/>
                    <v:line id="Line 2195" o:spid="_x0000_s1048" style="position:absolute;flip:x;visibility:visible;mso-wrap-style:square" from="448,3106" to="533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" strokeweight=".5pt"/>
                    <v:line id="Line 2196" o:spid="_x0000_s1049" style="position:absolute;flip:x;visibility:visible;mso-wrap-style:square" from="477,3106" to="562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" strokeweight=".5pt"/>
                    <v:line id="Line 2197" o:spid="_x0000_s1050" style="position:absolute;flip:x;visibility:visible;mso-wrap-style:square" from="506,3106" to="591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" strokeweight=".5pt"/>
                    <v:line id="Line 2198" o:spid="_x0000_s1051" style="position:absolute;flip:x;visibility:visible;mso-wrap-style:square" from="535,3106" to="620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" strokeweight=".5pt"/>
                    <v:line id="Line 2199" o:spid="_x0000_s1052" style="position:absolute;flip:x;visibility:visible;mso-wrap-style:square" from="562,3106" to="649,3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" strokeweight=".5pt"/>
                    <v:line id="Line 2200" o:spid="_x0000_s1053" style="position:absolute;flip:x;visibility:visible;mso-wrap-style:square" from="593,3106" to="678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" strokeweight=".5pt"/>
                    <v:line id="Line 2201" o:spid="_x0000_s1054" style="position:absolute;flip:x;visibility:visible;mso-wrap-style:square" from="622,3137" to="676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" strokeweight=".5pt"/>
                    <v:line id="Line 2202" o:spid="_x0000_s1055" style="position:absolute;flip:x;visibility:visible;mso-wrap-style:square" from="651,3164" to="678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kfq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SyWT/B/Jh0BWf4BAAD//wMAUEsBAi0AFAAGAAgAAAAhANvh9svuAAAAhQEAABMAAAAAAAAAAAAA&#10;AAAAAAAAAFtDb250ZW50X1R5cGVzXS54bWxQSwECLQAUAAYACAAAACEAWvQsW78AAAAVAQAACwAA&#10;AAAAAAAAAAAAAAAfAQAAX3JlbHMvLnJlbHNQSwECLQAUAAYACAAAACEAE1ZH6sMAAADcAAAADwAA&#10;AAAAAAAAAAAAAAAHAgAAZHJzL2Rvd25yZXYueG1sUEsFBgAAAAADAAMAtwAAAPcCAAAAAA==&#10;" strokeweight=".5pt"/>
                    <v:shape id="AutoShape 2203" o:spid="_x0000_s1056" type="#_x0000_t5" style="position:absolute;left:5089;top:2849;width:207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" strokeweight="1pt"/>
                    <v:line id="Line 2204" o:spid="_x0000_s1057" style="position:absolute;flip:y;visibility:visible;mso-wrap-style:square" from="5002,3106" to="5387,3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" strokeweight="1pt"/>
                    <v:line id="Line 2205" o:spid="_x0000_s1058" style="position:absolute;flip:x;visibility:visible;mso-wrap-style:square" from="5000,3106" to="5035,3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" strokeweight=".5pt"/>
                    <v:line id="Line 2206" o:spid="_x0000_s1059" style="position:absolute;flip:x;visibility:visible;mso-wrap-style:square" from="5000,3106" to="5064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" strokeweight=".5pt"/>
                    <v:line id="Line 2207" o:spid="_x0000_s1060" style="position:absolute;flip:x;visibility:visible;mso-wrap-style:square" from="5008,3106" to="5093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" strokeweight=".5pt"/>
                    <v:line id="Line 2208" o:spid="_x0000_s1061" style="position:absolute;flip:x;visibility:visible;mso-wrap-style:square" from="5037,3106" to="5122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" strokeweight=".5pt"/>
                    <v:line id="Line 2209" o:spid="_x0000_s1062" style="position:absolute;flip:x;visibility:visible;mso-wrap-style:square" from="5064,3106" to="5151,3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" strokeweight=".5pt"/>
                    <v:line id="Line 2210" o:spid="_x0000_s1063" style="position:absolute;flip:x;visibility:visible;mso-wrap-style:square" from="5095,3106" to="5180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" strokeweight=".5pt"/>
                    <v:line id="Line 2211" o:spid="_x0000_s1064" style="position:absolute;flip:x;visibility:visible;mso-wrap-style:square" from="5124,3106" to="5209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azj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SyelvB/Jh0BWf4BAAD//wMAUEsBAi0AFAAGAAgAAAAhANvh9svuAAAAhQEAABMAAAAAAAAAAAAA&#10;AAAAAAAAAFtDb250ZW50X1R5cGVzXS54bWxQSwECLQAUAAYACAAAACEAWvQsW78AAAAVAQAACwAA&#10;AAAAAAAAAAAAAAAfAQAAX3JlbHMvLnJlbHNQSwECLQAUAAYACAAAACEAxLms48MAAADcAAAADwAA&#10;AAAAAAAAAAAAAAAHAgAAZHJzL2Rvd25yZXYueG1sUEsFBgAAAAADAAMAtwAAAPcCAAAAAA==&#10;" strokeweight=".5pt"/>
                    <v:line id="Line 2212" o:spid="_x0000_s1065" style="position:absolute;flip:x;visibility:visible;mso-wrap-style:square" from="5153,3106" to="5238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" strokeweight=".5pt"/>
                    <v:line id="Line 2213" o:spid="_x0000_s1066" style="position:absolute;flip:x;visibility:visible;mso-wrap-style:square" from="5182,3106" to="5267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" strokeweight=".5pt"/>
                    <v:line id="Line 2214" o:spid="_x0000_s1067" style="position:absolute;flip:x;visibility:visible;mso-wrap-style:square" from="5211,3106" to="5296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" strokeweight=".5pt"/>
                    <v:line id="Line 2215" o:spid="_x0000_s1068" style="position:absolute;flip:x;visibility:visible;mso-wrap-style:square" from="5240,3106" to="5325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" strokeweight=".5pt"/>
                    <v:line id="Line 2216" o:spid="_x0000_s1069" style="position:absolute;flip:x;visibility:visible;mso-wrap-style:square" from="5267,3106" to="5354,3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" strokeweight=".5pt"/>
                    <v:line id="Line 2217" o:spid="_x0000_s1070" style="position:absolute;flip:x;visibility:visible;mso-wrap-style:square" from="5298,3106" to="5383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" strokeweight=".5pt"/>
                    <v:line id="Line 2218" o:spid="_x0000_s1071" style="position:absolute;flip:x;visibility:visible;mso-wrap-style:square" from="5327,3137" to="5381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" strokeweight=".5pt"/>
                    <v:line id="Line 2219" o:spid="_x0000_s1072" style="position:absolute;flip:x;visibility:visible;mso-wrap-style:square" from="5356,3164" to="5383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" strokeweight=".5pt"/>
                    <v:line id="Line 2220" o:spid="_x0000_s1073" style="position:absolute;visibility:visible;mso-wrap-style:square" from="486,2837" to="486,3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XVT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MHxdVPHAAAA3AAA&#10;AA8AAAAAAAAAAAAAAAAABwIAAGRycy9kb3ducmV2LnhtbFBLBQYAAAAAAwADALcAAAD7AgAAAAA=&#10;"/>
                    <v:line id="Line 2221" o:spid="_x0000_s1074" style="position:absolute;visibility:visible;mso-wrap-style:square" from="1878,2872" to="1878,3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" strokeweight="1pt"/>
                    <v:line id="Line 2222" o:spid="_x0000_s1075" style="position:absolute;visibility:visible;mso-wrap-style:square" from="5192,2837" to="5192,3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Ei8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ry9wOxOPgJxdAQAA//8DAFBLAQItABQABgAIAAAAIQDb4fbL7gAAAIUBAAATAAAAAAAA&#10;AAAAAAAAAAAAAABbQ29udGVudF9UeXBlc10ueG1sUEsBAi0AFAAGAAgAAAAhAFr0LFu/AAAAFQEA&#10;AAsAAAAAAAAAAAAAAAAAHwEAAF9yZWxzLy5yZWxzUEsBAi0AFAAGAAgAAAAhACFUSLzHAAAA3AAA&#10;AA8AAAAAAAAAAAAAAAAABwIAAGRycy9kb3ducmV2LnhtbFBLBQYAAAAAAwADALcAAAD7AgAAAAA=&#10;"/>
                    <v:line id="Line 2223" o:spid="_x0000_s1076" style="position:absolute;visibility:visible;mso-wrap-style:square" from="531,3358" to="1813,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" strokeweight=".5pt"/>
                    <v:line id="Line 2224" o:spid="_x0000_s1077" style="position:absolute;visibility:visible;mso-wrap-style:square" from="1807,2835" to="1807,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" strokeweight="1pt"/>
                    <v:line id="Line 2225" o:spid="_x0000_s1078" style="position:absolute;visibility:visible;mso-wrap-style:square" from="1944,2835" to="1944,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" strokeweight="1pt"/>
                    <v:line id="Line 2226" o:spid="_x0000_s1079" style="position:absolute;flip:y;visibility:visible;mso-wrap-style:square" from="1807,2498" to="1807,2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" strokeweight="1pt"/>
                    <v:line id="Line 2227" o:spid="_x0000_s1080" style="position:absolute;flip:y;visibility:visible;mso-wrap-style:square" from="1944,2498" to="1944,2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" strokeweight="1pt"/>
                    <v:line id="Line 2228" o:spid="_x0000_s1081" style="position:absolute;flip:x;visibility:visible;mso-wrap-style:square" from="1805,2506" to="1838,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" strokeweight=".5pt"/>
                    <v:line id="Line 2229" o:spid="_x0000_s1082" style="position:absolute;flip:x;visibility:visible;mso-wrap-style:square" from="1809,2502" to="1871,2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" strokeweight=".5pt"/>
                    <v:line id="Line 2230" o:spid="_x0000_s1083" style="position:absolute;flip:x;visibility:visible;mso-wrap-style:square" from="1824,2506" to="1896,2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" strokeweight=".5pt"/>
                    <v:line id="Line 2231" o:spid="_x0000_s1084" style="position:absolute;flip:x;visibility:visible;mso-wrap-style:square" from="1855,2504" to="1927,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" strokeweight=".5pt"/>
                    <v:line id="Line 2232" o:spid="_x0000_s1085" style="position:absolute;flip:x;visibility:visible;mso-wrap-style:square" from="1884,2523" to="1938,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" strokeweight=".5pt"/>
                    <v:line id="Line 2233" o:spid="_x0000_s1086" style="position:absolute;flip:x;visibility:visible;mso-wrap-style:square" from="1913,2549" to="1940,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" strokeweight=".5pt"/>
                    <v:line id="Line 2234" o:spid="_x0000_s1087" style="position:absolute;flip:x;visibility:visible;mso-wrap-style:square" from="1805,2872" to="1944,2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" strokeweight="1pt"/>
                    <v:line id="Line 2235" o:spid="_x0000_s1088" style="position:absolute;flip:x;visibility:visible;mso-wrap-style:square" from="1805,2839" to="1838,2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" strokeweight=".5pt"/>
                    <v:line id="Line 2236" o:spid="_x0000_s1089" style="position:absolute;flip:x;visibility:visible;mso-wrap-style:square" from="1832,2835" to="1871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" strokeweight=".5pt"/>
                    <v:line id="Line 2237" o:spid="_x0000_s1090" style="position:absolute;flip:x;visibility:visible;mso-wrap-style:square" from="1867,2839" to="1896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" strokeweight=".5pt"/>
                    <v:line id="Line 2238" o:spid="_x0000_s1091" style="position:absolute;flip:x;visibility:visible;mso-wrap-style:square" from="1890,2837" to="1927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" strokeweight=".5pt"/>
                    <v:line id="Line 2239" o:spid="_x0000_s1092" style="position:absolute;flip:x;visibility:visible;mso-wrap-style:square" from="1919,2856" to="1938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" strokeweight=".5pt"/>
                    <v:shape id="AutoShape 2240" o:spid="_x0000_s1093" type="#_x0000_t5" style="position:absolute;left:501;top:3332;width:30;height:5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" fillcolor="black" strokeweight="0"/>
                    <v:shape id="AutoShape 2241" o:spid="_x0000_s1094" type="#_x0000_t5" style="position:absolute;left:1828;top:3333;width:31;height: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" fillcolor="black" strokeweight="0"/>
                    <v:rect id="Rectangle 2242" o:spid="_x0000_s1095" style="position:absolute;left:3936;top:1765;width:1016;height: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" strokeweight="1pt"/>
                    <v:line id="Line 2243" o:spid="_x0000_s1096" style="position:absolute;visibility:visible;mso-wrap-style:square" from="3793,2025" to="5006,2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" strokeweight=".5pt">
                      <v:stroke dashstyle="longDashDot"/>
                    </v:line>
                    <v:line id="Line 2244" o:spid="_x0000_s1097" style="position:absolute;visibility:visible;mso-wrap-style:square" from="4457,1688" to="4457,2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" strokeweight=".5pt">
                      <v:stroke dashstyle="longDashDot"/>
                    </v:line>
                    <v:line id="Line 2245" o:spid="_x0000_s1098" style="position:absolute;visibility:visible;mso-wrap-style:square" from="4960,2295" to="5215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" strokeweight=".5pt"/>
                    <v:line id="Line 2246" o:spid="_x0000_s1099" style="position:absolute;visibility:visible;mso-wrap-style:square" from="4960,1764" to="5215,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" strokeweight=".5pt"/>
                    <v:line id="Line 2247" o:spid="_x0000_s1100" style="position:absolute;flip:y;visibility:visible;mso-wrap-style:square" from="3936,1580" to="3936,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" strokeweight=".5pt"/>
                    <v:line id="Line 2248" o:spid="_x0000_s1101" style="position:absolute;flip:y;visibility:visible;mso-wrap-style:square" from="4952,1581" to="4952,1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" strokeweight=".5pt"/>
                    <v:line id="Line 2249" o:spid="_x0000_s1102" style="position:absolute;flip:x;visibility:visible;mso-wrap-style:square" from="326,2704" to="521,2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" strokeweight=".5pt"/>
                    <v:line id="Line 2250" o:spid="_x0000_s1103" style="position:absolute;visibility:visible;mso-wrap-style:square" from="3988,1632" to="4904,1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" strokeweight=".5pt"/>
                    <v:shape id="AutoShape 2251" o:spid="_x0000_s1104" type="#_x0000_t5" style="position:absolute;left:3952;top:1606;width:30;height: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" fillcolor="black" strokeweight="0"/>
                    <v:shape id="AutoShape 2252" o:spid="_x0000_s1105" type="#_x0000_t5" style="position:absolute;left:4907;top:1606;width:30;height: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" fillcolor="black" strokeweight="0"/>
                    <v:line id="Line 2253" o:spid="_x0000_s1106" style="position:absolute;visibility:visible;mso-wrap-style:square" from="5213,1778" to="5213,2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" strokeweight=".5pt"/>
                    <v:shape id="AutoShape 2254" o:spid="_x0000_s1107" type="#_x0000_t5" style="position:absolute;left:5198;top:1768;width:31;height: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" fillcolor="black" strokeweight="0"/>
                    <v:shape id="AutoShape 2255" o:spid="_x0000_s1108" type="#_x0000_t5" style="position:absolute;left:5198;top:2242;width:31;height:5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" fillcolor="black" strokeweight="0"/>
                    <v:line id="Line 2256" o:spid="_x0000_s1109" style="position:absolute;visibility:visible;mso-wrap-style:square" from="1798,3732" to="1949,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" strokeweight="1pt"/>
                    <v:line id="Line 2257" o:spid="_x0000_s1110" style="position:absolute;flip:x;visibility:visible;mso-wrap-style:square" from="1788,3728" to="1802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" strokeweight="1pt"/>
                    <v:line id="Line 2258" o:spid="_x0000_s1111" style="position:absolute;visibility:visible;mso-wrap-style:square" from="1757,3756" to="1989,3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" strokeweight="1pt"/>
                    <v:line id="Line 2259" o:spid="_x0000_s1112" style="position:absolute;visibility:visible;mso-wrap-style:square" from="1947,3728" to="1962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" strokeweight="1pt"/>
                    <v:line id="Line 2260" o:spid="_x0000_s1113" style="position:absolute;flip:x;visibility:visible;mso-wrap-style:square" from="1736,3752" to="1765,3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" strokeweight="1pt"/>
                    <v:line id="Line 2261" o:spid="_x0000_s1114" style="position:absolute;visibility:visible;mso-wrap-style:square" from="1981,3752" to="2007,3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" strokeweight="1pt"/>
                    <v:line id="Line 2262" o:spid="_x0000_s1115" style="position:absolute;visibility:visible;mso-wrap-style:square" from="1730,3805" to="2014,3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" strokeweight="1pt"/>
                    <v:line id="Line 2263" o:spid="_x0000_s1116" style="position:absolute;visibility:visible;mso-wrap-style:square" from="1883,3810" to="1883,3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" strokeweight="1pt"/>
                    <v:shape id="AutoShape 2264" o:spid="_x0000_s1117" type="#_x0000_t5" style="position:absolute;left:1867;top:3976;width:31;height:79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" adj="10080" fillcolor="black"/>
                    <v:shape id="Text Box 2265" o:spid="_x0000_s1118" type="#_x0000_t202" alt="P" style="position:absolute;left:3739;top:3960;width:176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nNv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NoHXmXgE5PIJAAD//wMAUEsBAi0AFAAGAAgAAAAhANvh9svuAAAAhQEAABMAAAAAAAAAAAAA&#10;AAAAAAAAAFtDb250ZW50X1R5cGVzXS54bWxQSwECLQAUAAYACAAAACEAWvQsW78AAAAVAQAACwAA&#10;AAAAAAAAAAAAAAAfAQAAX3JlbHMvLnJlbHNQSwECLQAUAAYACAAAACEAUJZzb8MAAADcAAAADwAA&#10;AAAAAAAAAAAAAAAHAgAAZHJzL2Rvd25yZXYueG1sUEsFBgAAAAADAAMAtwAAAPcCAAAAAA==&#10;" filled="f" stroked="f">
                      <v:textbox>
                        <w:txbxContent>
                          <w:p w:rsidR="00060BE0" w:rsidRDefault="00060BE0" w:rsidP="00060BE0"/>
                        </w:txbxContent>
                      </v:textbox>
                    </v:shape>
                    <v:line id="Line 2266" o:spid="_x0000_s1119" style="position:absolute;flip:x;visibility:visible;mso-wrap-style:square" from="3945,1760" to="4061,1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" strokeweight=".5pt"/>
                    <v:line id="Line 2267" o:spid="_x0000_s1120" style="position:absolute;flip:x;visibility:visible;mso-wrap-style:square" from="3943,1760" to="4160,1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" strokeweight=".5pt"/>
                    <v:line id="Line 2268" o:spid="_x0000_s1121" style="position:absolute;flip:x;visibility:visible;mso-wrap-style:square" from="3943,1767" to="4253,2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" strokeweight=".5pt"/>
                    <v:line id="Line 2269" o:spid="_x0000_s1122" style="position:absolute;flip:x;visibility:visible;mso-wrap-style:square" from="3945,1760" to="4357,2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" strokeweight=".5pt"/>
                    <v:line id="Line 2270" o:spid="_x0000_s1123" style="position:absolute;flip:x;visibility:visible;mso-wrap-style:square" from="3945,1767" to="4444,2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" strokeweight=".5pt"/>
                    <v:line id="Line 2271" o:spid="_x0000_s1124" style="position:absolute;flip:x;visibility:visible;mso-wrap-style:square" from="4007,1760" to="4552,2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" strokeweight=".5pt"/>
                    <v:line id="Line 2272" o:spid="_x0000_s1125" style="position:absolute;flip:x;visibility:visible;mso-wrap-style:square" from="4106,1760" to="4649,2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" strokeweight=".5pt"/>
                    <v:line id="Line 2273" o:spid="_x0000_s1126" style="position:absolute;flip:x;visibility:visible;mso-wrap-style:square" from="4200,1760" to="4749,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dRwQAAANw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aTaD55l0BOTqAQAA//8DAFBLAQItABQABgAIAAAAIQDb4fbL7gAAAIUBAAATAAAAAAAAAAAAAAAA&#10;AAAAAABbQ29udGVudF9UeXBlc10ueG1sUEsBAi0AFAAGAAgAAAAhAFr0LFu/AAAAFQEAAAsAAAAA&#10;AAAAAAAAAAAAHwEAAF9yZWxzLy5yZWxzUEsBAi0AFAAGAAgAAAAhAMSXJ1HBAAAA3AAAAA8AAAAA&#10;AAAAAAAAAAAABwIAAGRycy9kb3ducmV2LnhtbFBLBQYAAAAAAwADALcAAAD1AgAAAAA=&#10;" strokeweight=".5pt"/>
                    <v:line id="Line 2274" o:spid="_x0000_s1127" style="position:absolute;flip:x;visibility:visible;mso-wrap-style:square" from="4299,1760" to="4842,2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bkmwQAAANw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aTaH55l0BOTqAQAA//8DAFBLAQItABQABgAIAAAAIQDb4fbL7gAAAIUBAAATAAAAAAAAAAAAAAAA&#10;AAAAAABbQ29udGVudF9UeXBlc10ueG1sUEsBAi0AFAAGAAgAAAAhAFr0LFu/AAAAFQEAAAsAAAAA&#10;AAAAAAAAAAAAHwEAAF9yZWxzLy5yZWxzUEsBAi0AFAAGAAgAAAAhADRFuSbBAAAA3AAAAA8AAAAA&#10;AAAAAAAAAAAABwIAAGRycy9kb3ducmV2LnhtbFBLBQYAAAAAAwADALcAAAD1AgAAAAA=&#10;" strokeweight=".5pt"/>
                    <v:line id="Line 2275" o:spid="_x0000_s1128" style="position:absolute;flip:x;visibility:visible;mso-wrap-style:square" from="4399,1760" to="4942,2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" strokeweight=".5pt"/>
                    <v:line id="Line 2276" o:spid="_x0000_s1129" style="position:absolute;flip:x;visibility:visible;mso-wrap-style:square" from="4494,1846" to="4950,2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" strokeweight=".5pt"/>
                    <v:line id="Line 2277" o:spid="_x0000_s1130" style="position:absolute;flip:x;visibility:visible;mso-wrap-style:square" from="4591,1946" to="4948,2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" strokeweight=".5pt"/>
                    <v:line id="Line 2278" o:spid="_x0000_s1131" style="position:absolute;flip:x;visibility:visible;mso-wrap-style:square" from="4691,2040" to="4950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" strokeweight=".5pt"/>
                    <v:line id="Line 2279" o:spid="_x0000_s1132" style="position:absolute;flip:x;visibility:visible;mso-wrap-style:square" from="4784,2132" to="4956,2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" strokeweight=".5pt"/>
                    <v:line id="Line 2280" o:spid="_x0000_s1133" style="position:absolute;flip:x;visibility:visible;mso-wrap-style:square" from="4881,2228" to="4954,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" strokeweight=".5pt"/>
                    <v:line id="Line 2281" o:spid="_x0000_s1134" style="position:absolute;visibility:visible;mso-wrap-style:square" from="1804,2502" to="1949,2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" strokeweight="1pt"/>
                    <v:line id="Line 2282" o:spid="_x0000_s1135" style="position:absolute;visibility:visible;mso-wrap-style:square" from="3847,3358" to="5129,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" strokeweight=".5pt"/>
                    <v:shape id="AutoShape 2283" o:spid="_x0000_s1136" type="#_x0000_t5" style="position:absolute;left:3816;top:3333;width:31;height: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" fillcolor="black" strokeweight="0"/>
                    <v:shape id="AutoShape 2284" o:spid="_x0000_s1137" type="#_x0000_t5" style="position:absolute;left:5144;top:3333;width:31;height: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" fillcolor="black" strokeweight="0"/>
                    <v:line id="Line 2285" o:spid="_x0000_s1138" style="position:absolute;visibility:visible;mso-wrap-style:square" from="3801,2872" to="3801,3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" strokeweight="1pt"/>
                    <v:line id="Line 2286" o:spid="_x0000_s1139" style="position:absolute;visibility:visible;mso-wrap-style:square" from="3730,2835" to="3730,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" strokeweight="1pt"/>
                    <v:line id="Line 2287" o:spid="_x0000_s1140" style="position:absolute;visibility:visible;mso-wrap-style:square" from="3867,2835" to="3867,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" strokeweight="1pt"/>
                    <v:line id="Line 2288" o:spid="_x0000_s1141" style="position:absolute;flip:y;visibility:visible;mso-wrap-style:square" from="3730,2498" to="3730,2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" strokeweight="1pt"/>
                    <v:line id="Line 2289" o:spid="_x0000_s1142" style="position:absolute;flip:y;visibility:visible;mso-wrap-style:square" from="3867,2498" to="3867,2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" strokeweight="1pt"/>
                    <v:line id="Line 2290" o:spid="_x0000_s1143" style="position:absolute;flip:x;visibility:visible;mso-wrap-style:square" from="3728,2506" to="3761,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" strokeweight=".5pt"/>
                    <v:line id="Line 2291" o:spid="_x0000_s1144" style="position:absolute;flip:x;visibility:visible;mso-wrap-style:square" from="3732,2502" to="3794,2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" strokeweight=".5pt"/>
                    <v:line id="Line 2292" o:spid="_x0000_s1145" style="position:absolute;flip:x;visibility:visible;mso-wrap-style:square" from="3746,2506" to="3819,2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t6q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SwXT/B/Jh0BWf4BAAD//wMAUEsBAi0AFAAGAAgAAAAhANvh9svuAAAAhQEAABMAAAAAAAAAAAAA&#10;AAAAAAAAAFtDb250ZW50X1R5cGVzXS54bWxQSwECLQAUAAYACAAAACEAWvQsW78AAAAVAQAACwAA&#10;AAAAAAAAAAAAAAAfAQAAX3JlbHMvLnJlbHNQSwECLQAUAAYACAAAACEA4G7eqsMAAADcAAAADwAA&#10;AAAAAAAAAAAAAAAHAgAAZHJzL2Rvd25yZXYueG1sUEsFBgAAAAADAAMAtwAAAPcCAAAAAA==&#10;" strokeweight=".5pt"/>
                    <v:line id="Line 2293" o:spid="_x0000_s1146" style="position:absolute;flip:x;visibility:visible;mso-wrap-style:square" from="3777,2504" to="3850,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" strokeweight=".5pt"/>
                    <v:line id="Line 2294" o:spid="_x0000_s1147" style="position:absolute;flip:x;visibility:visible;mso-wrap-style:square" from="3807,2523" to="3860,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" strokeweight=".5pt"/>
                    <v:line id="Line 2295" o:spid="_x0000_s1148" style="position:absolute;flip:x;visibility:visible;mso-wrap-style:square" from="3836,2549" to="3862,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" strokeweight=".5pt"/>
                    <v:line id="Line 2296" o:spid="_x0000_s1149" style="position:absolute;flip:x;visibility:visible;mso-wrap-style:square" from="3728,2872" to="3867,2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" strokeweight="1pt"/>
                    <v:line id="Line 2297" o:spid="_x0000_s1150" style="position:absolute;flip:x;visibility:visible;mso-wrap-style:square" from="3728,2839" to="3761,2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" strokeweight=".5pt"/>
                    <v:line id="Line 2298" o:spid="_x0000_s1151" style="position:absolute;flip:x;visibility:visible;mso-wrap-style:square" from="3755,2835" to="379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" strokeweight=".5pt"/>
                    <v:line id="Line 2299" o:spid="_x0000_s1152" style="position:absolute;flip:x;visibility:visible;mso-wrap-style:square" from="3790,2839" to="3819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" strokeweight=".5pt"/>
                    <v:line id="Line 2300" o:spid="_x0000_s1153" style="position:absolute;flip:x;visibility:visible;mso-wrap-style:square" from="3813,2837" to="3850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" strokeweight=".5pt"/>
                    <v:line id="Line 2301" o:spid="_x0000_s1154" style="position:absolute;flip:x;visibility:visible;mso-wrap-style:square" from="3842,2856" to="3860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" strokeweight=".5pt"/>
                    <v:line id="Line 2302" o:spid="_x0000_s1155" style="position:absolute;visibility:visible;mso-wrap-style:square" from="3721,3732" to="3872,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" strokeweight="1pt"/>
                    <v:line id="Line 2303" o:spid="_x0000_s1156" style="position:absolute;flip:x;visibility:visible;mso-wrap-style:square" from="3710,3728" to="3725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" strokeweight="1pt"/>
                    <v:line id="Line 2304" o:spid="_x0000_s1157" style="position:absolute;visibility:visible;mso-wrap-style:square" from="3679,3756" to="3912,3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" strokeweight="1pt"/>
                    <v:line id="Line 2305" o:spid="_x0000_s1158" style="position:absolute;visibility:visible;mso-wrap-style:square" from="3870,3728" to="3885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" strokeweight="1pt"/>
                    <v:line id="Line 2306" o:spid="_x0000_s1159" style="position:absolute;flip:x;visibility:visible;mso-wrap-style:square" from="3659,3752" to="3688,3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" strokeweight="1pt"/>
                    <v:line id="Line 2307" o:spid="_x0000_s1160" style="position:absolute;visibility:visible;mso-wrap-style:square" from="3903,3752" to="3929,3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" strokeweight="1pt"/>
                    <v:line id="Line 2308" o:spid="_x0000_s1161" style="position:absolute;visibility:visible;mso-wrap-style:square" from="3652,3805" to="3936,3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" strokeweight="1pt"/>
                    <v:line id="Line 2309" o:spid="_x0000_s1162" style="position:absolute;visibility:visible;mso-wrap-style:square" from="3806,3810" to="3806,3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" strokeweight="1pt"/>
                    <v:shape id="AutoShape 2310" o:spid="_x0000_s1163" type="#_x0000_t5" style="position:absolute;left:3789;top:3976;width:31;height:79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" adj="10080" fillcolor="black"/>
                    <v:line id="Line 2311" o:spid="_x0000_s1164" style="position:absolute;visibility:visible;mso-wrap-style:square" from="3726,2502" to="3871,2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" strokeweight="1pt"/>
                    <v:shape id="AutoShape 2312" o:spid="_x0000_s1165" type="#_x0000_t5" style="position:absolute;left:2624;top:2506;width:62;height:79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" adj="10080" filled="f" fillcolor="black" strokeweight=".5pt"/>
                    <v:shape id="AutoShape 2313" o:spid="_x0000_s1166" type="#_x0000_t5" style="position:absolute;left:2914;top:2506;width:62;height:79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" adj="10080" filled="f" fillcolor="black" strokeweight=".5pt"/>
                    <v:line id="Line 2314" o:spid="_x0000_s1167" style="position:absolute;visibility:visible;mso-wrap-style:square" from="2535,2504" to="3074,2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Q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pxT+z8QjIJd/AAAA//8DAFBLAQItABQABgAIAAAAIQDb4fbL7gAAAIUBAAATAAAAAAAA&#10;AAAAAAAAAAAAAABbQ29udGVudF9UeXBlc10ueG1sUEsBAi0AFAAGAAgAAAAhAFr0LFu/AAAAFQEA&#10;AAsAAAAAAAAAAAAAAAAAHwEAAF9yZWxzLy5yZWxzUEsBAi0AFAAGAAgAAAAhAE3y6hDHAAAA3AAA&#10;AA8AAAAAAAAAAAAAAAAABwIAAGRycy9kb3ducmV2LnhtbFBLBQYAAAAAAwADALcAAAD7AgAAAAA=&#10;"/>
                    <v:line id="Line 2315" o:spid="_x0000_s1168" style="position:absolute;flip:y;visibility:visible;mso-wrap-style:square" from="2535,2454" to="2535,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"/>
                    <v:line id="Line 2316" o:spid="_x0000_s1169" style="position:absolute;flip:y;visibility:visible;mso-wrap-style:square" from="3072,2454" to="3072,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"/>
                    <v:line id="Line 2317" o:spid="_x0000_s1170" style="position:absolute;visibility:visible;mso-wrap-style:square" from="2535,2450" to="3074,2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5i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XsZwPROPgJxdAAAA//8DAFBLAQItABQABgAIAAAAIQDb4fbL7gAAAIUBAAATAAAAAAAA&#10;AAAAAAAAAAAAAABbQ29udGVudF9UeXBlc10ueG1sUEsBAi0AFAAGAAgAAAAhAFr0LFu/AAAAFQEA&#10;AAsAAAAAAAAAAAAAAAAAHwEAAF9yZWxzLy5yZWxzUEsBAi0AFAAGAAgAAAAhADxtfmLHAAAA3AAA&#10;AA8AAAAAAAAAAAAAAAAABwIAAGRycy9kb3ducmV2LnhtbFBLBQYAAAAAAwADALcAAAD7AgAAAAA=&#10;"/>
                    <v:line id="Line 2318" o:spid="_x0000_s1171" style="position:absolute;flip:y;visibility:visible;mso-wrap-style:square" from="2728,1818" to="2728,2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" strokeweight="1pt"/>
                    <v:oval id="Oval 2319" o:spid="_x0000_s1172" style="position:absolute;left:2728;top:1751;width:151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" strokeweight="1pt"/>
                    <v:shape id="Freeform 2320" o:spid="_x0000_s1173" style="position:absolute;left:2873;top:1788;width:95;height:658;visibility:visible;mso-wrap-style:square;v-text-anchor:top" coordsize="137,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" path="m,c29,43,59,86,81,147v22,61,52,138,54,222c137,453,105,567,93,651,81,735,68,821,63,873v-5,52,,79,,93e" filled="f">
                      <v:path arrowok="t" o:connecttype="custom" o:connectlocs="0,0;56,100;94,251;64,443;44,595;44,658" o:connectangles="0,0,0,0,0,0"/>
                    </v:shape>
                    <v:line id="Line 2321" o:spid="_x0000_s1174" style="position:absolute;visibility:visible;mso-wrap-style:square" from="2807,1890" to="2807,2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" strokeweight=".5pt"/>
                    <v:shape id="AutoShape 2322" o:spid="_x0000_s1175" type="#_x0000_t5" style="position:absolute;left:2794;top:2459;width:24;height:39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" fillcolor="black" strokeweight="0"/>
                    <v:shape id="AutoShape 2323" o:spid="_x0000_s1176" type="#_x0000_t5" style="position:absolute;left:2620;top:2839;width:62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" adj="10080" filled="f" fillcolor="black" strokeweight=".5pt"/>
                    <v:shape id="AutoShape 2324" o:spid="_x0000_s1177" type="#_x0000_t5" style="position:absolute;left:2910;top:2839;width:62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" adj="10080" filled="f" fillcolor="black" strokeweight=".5pt"/>
                    <v:line id="Line 2325" o:spid="_x0000_s1178" style="position:absolute;visibility:visible;mso-wrap-style:square" from="2535,2972" to="3074,2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9lW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GL69wPROPgJxdAAAA//8DAFBLAQItABQABgAIAAAAIQDb4fbL7gAAAIUBAAATAAAAAAAA&#10;AAAAAAAAAAAAAABbQ29udGVudF9UeXBlc10ueG1sUEsBAi0AFAAGAAgAAAAhAFr0LFu/AAAAFQEA&#10;AAsAAAAAAAAAAAAAAAAAHwEAAF9yZWxzLy5yZWxzUEsBAi0AFAAGAAgAAAAhAKdn2VbHAAAA3AAA&#10;AA8AAAAAAAAAAAAAAAAABwIAAGRycy9kb3ducmV2LnhtbFBLBQYAAAAAAwADALcAAAD7AgAAAAA=&#10;"/>
                    <v:line id="Line 2326" o:spid="_x0000_s1179" style="position:absolute;flip:y;visibility:visible;mso-wrap-style:square" from="2535,2923" to="2535,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MxbxAAAANw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HTS1qbzqQjIJc3AAAA//8DAFBLAQItABQABgAIAAAAIQDb4fbL7gAAAIUBAAATAAAAAAAAAAAA&#10;AAAAAAAAAABbQ29udGVudF9UeXBlc10ueG1sUEsBAi0AFAAGAAgAAAAhAFr0LFu/AAAAFQEAAAsA&#10;AAAAAAAAAAAAAAAAHwEAAF9yZWxzLy5yZWxzUEsBAi0AFAAGAAgAAAAhAA/czFvEAAAA3AAAAA8A&#10;AAAAAAAAAAAAAAAABwIAAGRycy9kb3ducmV2LnhtbFBLBQYAAAAAAwADALcAAAD4AgAAAAA=&#10;"/>
                    <v:line id="Line 2327" o:spid="_x0000_s1180" style="position:absolute;flip:y;visibility:visible;mso-wrap-style:square" from="3072,2923" to="3072,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"/>
                    <v:line id="Line 2328" o:spid="_x0000_s1181" style="position:absolute;visibility:visible;mso-wrap-style:square" from="2535,2919" to="3074,2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"/>
                    <v:line id="Line 2329" o:spid="_x0000_s1182" style="position:absolute;flip:y;visibility:visible;mso-wrap-style:square" from="2875,2970" to="2875,3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" strokeweight="1pt"/>
                    <v:oval id="Oval 2330" o:spid="_x0000_s1183" style="position:absolute;left:2726;top:3513;width:151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" strokeweight="1pt"/>
                    <v:shape id="Freeform 2331" o:spid="_x0000_s1184" style="position:absolute;left:2645;top:2972;width:95;height:658;rotation:180;visibility:visible;mso-wrap-style:square;v-text-anchor:top" coordsize="137,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" path="m,c29,43,59,86,81,147v22,61,52,138,54,222c137,453,105,567,93,651,81,735,68,821,63,873v-5,52,,79,,93e" filled="f">
                      <v:path arrowok="t" o:connecttype="custom" o:connectlocs="0,0;56,100;94,251;64,443;44,595;44,658" o:connectangles="0,0,0,0,0,0"/>
                    </v:shape>
                    <v:line id="Line 2332" o:spid="_x0000_s1185" style="position:absolute;visibility:visible;mso-wrap-style:square" from="2805,2943" to="2805,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" strokeweight=".5pt"/>
                    <v:shape id="AutoShape 2333" o:spid="_x0000_s1186" type="#_x0000_t5" style="position:absolute;left:2794;top:2926;width:24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" fillcolor="black" strokeweight="0"/>
                    <v:shape id="Text Box 2334" o:spid="_x0000_s1187" type="#_x0000_t202" style="position:absolute;left:2951;top:3380;width:38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" filled="f" stroked="f">
                      <v:textbox inset="0,0,0,0">
                        <w:txbxContent>
                          <w:p w:rsidR="00060BE0" w:rsidRPr="00EE3686" w:rsidRDefault="00060BE0" w:rsidP="00060BE0">
                            <w: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d</w:t>
                            </w:r>
                          </w:p>
                          <w:p w:rsidR="00060BE0" w:rsidRPr="00EE3686" w:rsidRDefault="00060BE0" w:rsidP="00060BE0"/>
                        </w:txbxContent>
                      </v:textbox>
                    </v:shape>
                    <v:shape id="Text Box 2335" o:spid="_x0000_s1188" type="#_x0000_t202" style="position:absolute;left:2948;top:1622;width:53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" filled="f" stroked="f">
                      <v:textbox inset="0,0,0,0">
                        <w:txbxContent>
                          <w:p w:rsidR="00060BE0" w:rsidRPr="00EE3686" w:rsidRDefault="00060BE0" w:rsidP="00060BE0">
                            <w: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t</w:t>
                            </w:r>
                          </w:p>
                          <w:p w:rsidR="00060BE0" w:rsidRPr="00EE3686" w:rsidRDefault="00060BE0" w:rsidP="00060BE0"/>
                        </w:txbxContent>
                      </v:textbox>
                    </v:shape>
                  </v:group>
                  <v:rect id="Rectangle 2336" o:spid="_x0000_s1189" style="position:absolute;left:6675;top:9880;width:93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" stroked="f"/>
                  <v:rect id="Rectangle 2337" o:spid="_x0000_s1190" style="position:absolute;left:8565;top:9880;width:93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YLsxAAAANw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pGyQSeZ+IRkPN/AAAA//8DAFBLAQItABQABgAIAAAAIQDb4fbL7gAAAIUBAAATAAAAAAAAAAAA&#10;AAAAAAAAAABbQ29udGVudF9UeXBlc10ueG1sUEsBAi0AFAAGAAgAAAAhAFr0LFu/AAAAFQEAAAsA&#10;AAAAAAAAAAAAAAAAHwEAAF9yZWxzLy5yZWxzUEsBAi0AFAAGAAgAAAAhAJIpguzEAAAA3AAAAA8A&#10;AAAAAAAAAAAAAAAABwIAAGRycy9kb3ducmV2LnhtbFBLBQYAAAAAAwADALcAAAD4AgAAAAA=&#10;" stroked="f"/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38" o:spid="_x0000_s1191" type="#_x0000_t32" style="position:absolute;left:3792;top:6433;width:332;height:74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"/>
                <v:shape id="AutoShape 2339" o:spid="_x0000_s1192" type="#_x0000_t32" style="position:absolute;left:5321;top:6443;width:803;height:3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"/>
                <v:shape id="AutoShape 2340" o:spid="_x0000_s1193" type="#_x0000_t32" style="position:absolute;left:5129;top:8645;width:1519;height:6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"/>
                <v:shape id="AutoShape 2341" o:spid="_x0000_s1194" type="#_x0000_t32" style="position:absolute;left:6639;top:8687;width:800;height:5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"/>
                <v:shape id="AutoShape 2342" o:spid="_x0000_s1195" type="#_x0000_t32" style="position:absolute;left:5330;top:6443;width:528;height:117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"/>
                <v:shape id="Text Box 2343" o:spid="_x0000_s1196" type="#_x0000_t202" style="position:absolute;left:2838;top:5878;width:1392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" filled="f" fillcolor="black">
                  <v:textbox inset="0,0,0,0">
                    <w:txbxContent>
                      <w:p w:rsidR="00060BE0" w:rsidRPr="009C6535" w:rsidRDefault="009C6535" w:rsidP="009C6535">
                        <w:pPr>
                          <w:jc w:val="center"/>
                          <w:rPr>
                            <w:rFonts w:ascii="Arial" w:hAnsi="Arial" w:cs="Arial"/>
                            <w:color w:val="002060"/>
                          </w:rPr>
                        </w:pPr>
                        <w:r w:rsidRPr="009C6535">
                          <w:rPr>
                            <w:rFonts w:ascii="Arial" w:hAnsi="Arial" w:cs="Arial"/>
                            <w:color w:val="002060"/>
                          </w:rPr>
                          <w:t>Dầm thép chữ nhật</w:t>
                        </w:r>
                      </w:p>
                    </w:txbxContent>
                  </v:textbox>
                </v:shape>
                <v:shape id="Text Box 2344" o:spid="_x0000_s1197" type="#_x0000_t202" style="position:absolute;left:4536;top:5910;width:141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" filled="f" fillcolor="black">
                  <v:textbox inset="0,0,0,0">
                    <w:txbxContent>
                      <w:p w:rsidR="00060BE0" w:rsidRPr="009C6535" w:rsidRDefault="009C6535" w:rsidP="009C6535">
                        <w:pPr>
                          <w:jc w:val="center"/>
                          <w:rPr>
                            <w:rFonts w:ascii="Arial" w:hAnsi="Arial" w:cs="Arial"/>
                            <w:color w:val="002060"/>
                          </w:rPr>
                        </w:pPr>
                        <w:r w:rsidRPr="009C6535">
                          <w:rPr>
                            <w:rFonts w:ascii="Arial" w:hAnsi="Arial" w:cs="Arial"/>
                            <w:color w:val="002060"/>
                          </w:rPr>
                          <w:t>Ten-zo-mét đòn đo biến dạng</w:t>
                        </w:r>
                      </w:p>
                    </w:txbxContent>
                  </v:textbox>
                </v:shape>
                <v:shape id="Text Box 2345" o:spid="_x0000_s1198" type="#_x0000_t202" style="position:absolute;left:6402;top:9361;width:960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" filled="f" fillcolor="black">
                  <v:textbox inset="0,0,0,0">
                    <w:txbxContent>
                      <w:p w:rsidR="00060BE0" w:rsidRPr="009C6535" w:rsidRDefault="009C6535" w:rsidP="00060BE0">
                        <w:pPr>
                          <w:rPr>
                            <w:rFonts w:ascii="Arial" w:hAnsi="Arial" w:cs="Arial"/>
                            <w:color w:val="002060"/>
                          </w:rPr>
                        </w:pPr>
                        <w:r w:rsidRPr="009C6535">
                          <w:rPr>
                            <w:rFonts w:ascii="Arial" w:hAnsi="Arial" w:cs="Arial"/>
                            <w:color w:val="002060"/>
                          </w:rPr>
                          <w:t>Tải trọn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60BE0" w:rsidRDefault="00060BE0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</w:p>
    <w:p w:rsidR="00060BE0" w:rsidRDefault="00060BE0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</w:p>
    <w:p w:rsidR="00060BE0" w:rsidRDefault="00060BE0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</w:p>
    <w:p w:rsidR="00060BE0" w:rsidRDefault="00060BE0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</w:p>
    <w:p w:rsidR="00060BE0" w:rsidRDefault="00060BE0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</w:p>
    <w:p w:rsidR="00060BE0" w:rsidRDefault="00060BE0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</w:p>
    <w:p w:rsidR="00060BE0" w:rsidRDefault="00060BE0" w:rsidP="00060BE0">
      <w:pPr>
        <w:tabs>
          <w:tab w:val="left" w:leader="hyphen" w:pos="1701"/>
        </w:tabs>
        <w:ind w:left="567"/>
        <w:rPr>
          <w:sz w:val="26"/>
          <w:szCs w:val="26"/>
          <w:lang w:val="nb-NO"/>
        </w:rPr>
      </w:pPr>
    </w:p>
    <w:p w:rsidR="00060BE0" w:rsidRDefault="00060BE0" w:rsidP="00060BE0">
      <w:pPr>
        <w:tabs>
          <w:tab w:val="left" w:leader="hyphen" w:pos="1701"/>
        </w:tabs>
        <w:ind w:left="567"/>
        <w:rPr>
          <w:sz w:val="26"/>
          <w:szCs w:val="26"/>
          <w:lang w:val="nb-NO"/>
        </w:rPr>
      </w:pPr>
    </w:p>
    <w:p w:rsidR="00060BE0" w:rsidRDefault="00060BE0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9C6535" w:rsidRDefault="009C6535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9C6535" w:rsidRDefault="009C6535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9C6535" w:rsidRDefault="009C6535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9C6535" w:rsidRDefault="009C6535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9C6535" w:rsidRDefault="009C6535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FF2616F" wp14:editId="609086E2">
                <wp:simplePos x="0" y="0"/>
                <wp:positionH relativeFrom="column">
                  <wp:posOffset>1822338</wp:posOffset>
                </wp:positionH>
                <wp:positionV relativeFrom="paragraph">
                  <wp:posOffset>45085</wp:posOffset>
                </wp:positionV>
                <wp:extent cx="2880360" cy="264160"/>
                <wp:effectExtent l="0" t="0" r="0" b="2540"/>
                <wp:wrapNone/>
                <wp:docPr id="1835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0360" cy="2641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9C6535" w:rsidRPr="00E84036" w:rsidRDefault="009C6535" w:rsidP="009C6535">
                            <w:pPr>
                              <w:spacing w:before="60"/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6"/>
                                <w:szCs w:val="28"/>
                                <w:lang w:val="nb-NO"/>
                              </w:rPr>
                              <w:t>SƠ ĐỒ BỐ TRÍ THÍ NGHIỆM</w:t>
                            </w:r>
                          </w:p>
                          <w:p w:rsidR="009C6535" w:rsidRPr="00E84036" w:rsidRDefault="009C6535" w:rsidP="009C6535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</w:p>
                          <w:p w:rsidR="009C6535" w:rsidRPr="00E84036" w:rsidRDefault="009C6535" w:rsidP="009C6535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FF2616F" id="Text Box 1073" o:spid="_x0000_s1199" type="#_x0000_t202" style="position:absolute;left:0;text-align:left;margin-left:143.5pt;margin-top:3.55pt;width:226.8pt;height:20.8pt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" filled="f" stroked="f">
                <v:textbox inset="0,0,0,0">
                  <w:txbxContent>
                    <w:p w:rsidR="009C6535" w:rsidRPr="00E84036" w:rsidRDefault="009C6535" w:rsidP="009C6535">
                      <w:pPr>
                        <w:spacing w:before="60"/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6"/>
                          <w:szCs w:val="28"/>
                          <w:lang w:val="nb-NO"/>
                        </w:rPr>
                        <w:t>SƠ ĐỒ BỐ TRÍ THÍ NGHIỆM</w:t>
                      </w:r>
                    </w:p>
                    <w:p w:rsidR="009C6535" w:rsidRPr="00E84036" w:rsidRDefault="009C6535" w:rsidP="009C6535">
                      <w:pPr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</w:p>
                    <w:p w:rsidR="009C6535" w:rsidRPr="00E84036" w:rsidRDefault="009C6535" w:rsidP="009C6535">
                      <w:pPr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C6535" w:rsidRDefault="009C6535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9C6535" w:rsidRPr="00CA265C" w:rsidRDefault="009C6535" w:rsidP="00060BE0">
      <w:pPr>
        <w:tabs>
          <w:tab w:val="left" w:leader="hyphen" w:pos="1701"/>
        </w:tabs>
        <w:rPr>
          <w:sz w:val="26"/>
          <w:szCs w:val="26"/>
          <w:lang w:val="nb-NO"/>
        </w:rPr>
      </w:pPr>
    </w:p>
    <w:p w:rsidR="006B4734" w:rsidRDefault="00060BE0" w:rsidP="00060BE0">
      <w:pPr>
        <w:tabs>
          <w:tab w:val="left" w:pos="567"/>
          <w:tab w:val="left" w:leader="hyphen" w:pos="1701"/>
        </w:tabs>
        <w:spacing w:before="120"/>
        <w:rPr>
          <w:sz w:val="26"/>
          <w:szCs w:val="26"/>
          <w:lang w:val="nb-NO"/>
        </w:rPr>
      </w:pPr>
      <w:r w:rsidRPr="00CA265C">
        <w:rPr>
          <w:sz w:val="26"/>
          <w:szCs w:val="26"/>
          <w:lang w:val="nb-NO"/>
        </w:rPr>
        <w:tab/>
      </w:r>
    </w:p>
    <w:p w:rsidR="006B4734" w:rsidRDefault="006B4734">
      <w:pPr>
        <w:jc w:val="left"/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br w:type="page"/>
      </w:r>
    </w:p>
    <w:p w:rsidR="000E11B1" w:rsidRDefault="000E11B1" w:rsidP="000E11B1">
      <w:pPr>
        <w:pStyle w:val="ListParagraph"/>
        <w:tabs>
          <w:tab w:val="left" w:pos="851"/>
        </w:tabs>
        <w:spacing w:after="120" w:line="360" w:lineRule="auto"/>
        <w:ind w:left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</w:p>
    <w:p w:rsidR="006B4734" w:rsidRPr="00C97F26" w:rsidRDefault="006B4734" w:rsidP="006B4734">
      <w:pPr>
        <w:pStyle w:val="ListParagraph"/>
        <w:numPr>
          <w:ilvl w:val="0"/>
          <w:numId w:val="13"/>
        </w:numPr>
        <w:tabs>
          <w:tab w:val="left" w:pos="851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>T</w:t>
      </w:r>
      <w:r w:rsidRPr="00C97F26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 xml:space="preserve">iến hành thí nghiệm  </w:t>
      </w:r>
    </w:p>
    <w:p w:rsidR="006B4734" w:rsidRDefault="006B4734" w:rsidP="006B4734">
      <w:pPr>
        <w:pStyle w:val="ListParagraph"/>
        <w:numPr>
          <w:ilvl w:val="0"/>
          <w:numId w:val="16"/>
        </w:numPr>
        <w:tabs>
          <w:tab w:val="left" w:leader="hyphen" w:pos="1701"/>
        </w:tabs>
        <w:spacing w:before="120" w:after="120" w:line="360" w:lineRule="auto"/>
        <w:ind w:left="425" w:hanging="425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  <w:r w:rsidRPr="00D71160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 xml:space="preserve">Xác định kích thước của mẫu thí nghiệm </w:t>
      </w:r>
    </w:p>
    <w:p w:rsidR="00060BE0" w:rsidRPr="00CA265C" w:rsidRDefault="00060BE0" w:rsidP="00060BE0">
      <w:pPr>
        <w:tabs>
          <w:tab w:val="left" w:leader="hyphen" w:pos="1701"/>
        </w:tabs>
        <w:rPr>
          <w:rFonts w:ascii=".VnTime" w:hAnsi=".VnTime"/>
          <w:sz w:val="26"/>
          <w:szCs w:val="26"/>
          <w:lang w:val="nb-N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5"/>
        <w:gridCol w:w="1265"/>
        <w:gridCol w:w="1265"/>
        <w:gridCol w:w="1353"/>
        <w:gridCol w:w="1440"/>
      </w:tblGrid>
      <w:tr w:rsidR="00060BE0" w:rsidRPr="007132FB" w:rsidTr="006B4734">
        <w:trPr>
          <w:jc w:val="center"/>
        </w:trPr>
        <w:tc>
          <w:tcPr>
            <w:tcW w:w="1265" w:type="dxa"/>
            <w:shd w:val="clear" w:color="auto" w:fill="FBE4D5" w:themeFill="accent2" w:themeFillTint="33"/>
          </w:tcPr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l</w:t>
            </w:r>
          </w:p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(mm)</w:t>
            </w:r>
          </w:p>
        </w:tc>
        <w:tc>
          <w:tcPr>
            <w:tcW w:w="1265" w:type="dxa"/>
            <w:shd w:val="clear" w:color="auto" w:fill="FBE4D5" w:themeFill="accent2" w:themeFillTint="33"/>
          </w:tcPr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b</w:t>
            </w:r>
          </w:p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(mm)</w:t>
            </w:r>
          </w:p>
        </w:tc>
        <w:tc>
          <w:tcPr>
            <w:tcW w:w="1265" w:type="dxa"/>
            <w:shd w:val="clear" w:color="auto" w:fill="FBE4D5" w:themeFill="accent2" w:themeFillTint="33"/>
          </w:tcPr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h</w:t>
            </w:r>
          </w:p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(mm)</w:t>
            </w:r>
          </w:p>
        </w:tc>
        <w:tc>
          <w:tcPr>
            <w:tcW w:w="1353" w:type="dxa"/>
            <w:shd w:val="clear" w:color="auto" w:fill="FBE4D5" w:themeFill="accent2" w:themeFillTint="33"/>
          </w:tcPr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a</w:t>
            </w:r>
          </w:p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(mm)</w:t>
            </w:r>
          </w:p>
        </w:tc>
        <w:tc>
          <w:tcPr>
            <w:tcW w:w="1440" w:type="dxa"/>
            <w:shd w:val="clear" w:color="auto" w:fill="FBE4D5" w:themeFill="accent2" w:themeFillTint="33"/>
            <w:vAlign w:val="center"/>
          </w:tcPr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k</w:t>
            </w:r>
          </w:p>
        </w:tc>
      </w:tr>
      <w:tr w:rsidR="00060BE0" w:rsidRPr="007132FB" w:rsidTr="006B4734">
        <w:trPr>
          <w:trHeight w:val="581"/>
          <w:jc w:val="center"/>
        </w:trPr>
        <w:tc>
          <w:tcPr>
            <w:tcW w:w="1265" w:type="dxa"/>
            <w:vAlign w:val="center"/>
          </w:tcPr>
          <w:p w:rsidR="00060BE0" w:rsidRPr="006B4734" w:rsidRDefault="00BE449F" w:rsidP="00BE449F">
            <w:pPr>
              <w:tabs>
                <w:tab w:val="left" w:leader="hyphen" w:pos="1701"/>
              </w:tabs>
              <w:jc w:val="center"/>
              <w:rPr>
                <w:rFonts w:ascii="VNI-Arial" w:hAnsi="VNI-Arial"/>
                <w:lang w:val="nb-NO"/>
              </w:rPr>
            </w:pPr>
            <w:r w:rsidRPr="006B4734">
              <w:rPr>
                <w:rFonts w:ascii="VNI-Arial" w:hAnsi="VNI-Arial"/>
                <w:color w:val="FF0000"/>
                <w:lang w:val="nb-NO"/>
              </w:rPr>
              <w:t>{TN4_l}</w:t>
            </w:r>
          </w:p>
        </w:tc>
        <w:tc>
          <w:tcPr>
            <w:tcW w:w="1265" w:type="dxa"/>
            <w:vAlign w:val="center"/>
          </w:tcPr>
          <w:p w:rsidR="00060BE0" w:rsidRPr="006B4734" w:rsidRDefault="00BE449F" w:rsidP="00BE449F">
            <w:pPr>
              <w:tabs>
                <w:tab w:val="left" w:leader="hyphen" w:pos="1701"/>
              </w:tabs>
              <w:jc w:val="center"/>
              <w:rPr>
                <w:rFonts w:ascii="VNI-Arial" w:hAnsi="VNI-Arial"/>
                <w:color w:val="FF0000"/>
                <w:lang w:val="nb-NO"/>
              </w:rPr>
            </w:pPr>
            <w:r w:rsidRPr="006B4734">
              <w:rPr>
                <w:rFonts w:ascii="VNI-Arial" w:hAnsi="VNI-Arial"/>
                <w:color w:val="FF0000"/>
                <w:lang w:val="nb-NO"/>
              </w:rPr>
              <w:t>{TN4_b}</w:t>
            </w:r>
          </w:p>
        </w:tc>
        <w:tc>
          <w:tcPr>
            <w:tcW w:w="1265" w:type="dxa"/>
            <w:vAlign w:val="center"/>
          </w:tcPr>
          <w:p w:rsidR="00060BE0" w:rsidRPr="006B4734" w:rsidRDefault="00BE449F" w:rsidP="00BE449F">
            <w:pPr>
              <w:tabs>
                <w:tab w:val="left" w:leader="hyphen" w:pos="1701"/>
              </w:tabs>
              <w:jc w:val="center"/>
              <w:rPr>
                <w:rFonts w:ascii="VNI-Arial" w:hAnsi="VNI-Arial"/>
                <w:color w:val="FF0000"/>
                <w:lang w:val="nb-NO"/>
              </w:rPr>
            </w:pPr>
            <w:r w:rsidRPr="006B4734">
              <w:rPr>
                <w:rFonts w:ascii="VNI-Arial" w:hAnsi="VNI-Arial"/>
                <w:color w:val="FF0000"/>
                <w:lang w:val="nb-NO"/>
              </w:rPr>
              <w:t>{TN4_h}</w:t>
            </w:r>
          </w:p>
        </w:tc>
        <w:tc>
          <w:tcPr>
            <w:tcW w:w="1353" w:type="dxa"/>
            <w:vAlign w:val="center"/>
          </w:tcPr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20</w:t>
            </w:r>
          </w:p>
        </w:tc>
        <w:tc>
          <w:tcPr>
            <w:tcW w:w="1440" w:type="dxa"/>
            <w:vAlign w:val="center"/>
          </w:tcPr>
          <w:p w:rsidR="00060BE0" w:rsidRPr="006B4734" w:rsidRDefault="00060BE0" w:rsidP="006B4734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6B4734">
              <w:rPr>
                <w:rFonts w:ascii="Arial" w:hAnsi="Arial" w:cs="Arial"/>
                <w:color w:val="002060"/>
              </w:rPr>
              <w:t>1000</w:t>
            </w:r>
          </w:p>
        </w:tc>
      </w:tr>
    </w:tbl>
    <w:p w:rsidR="00060BE0" w:rsidRDefault="00060BE0" w:rsidP="00060BE0">
      <w:pPr>
        <w:tabs>
          <w:tab w:val="left" w:leader="hyphen" w:pos="1701"/>
        </w:tabs>
        <w:rPr>
          <w:rFonts w:ascii=".VnTime" w:hAnsi=".VnTime"/>
          <w:sz w:val="28"/>
          <w:szCs w:val="28"/>
          <w:lang w:val="nb-NO"/>
        </w:rPr>
      </w:pPr>
    </w:p>
    <w:p w:rsidR="006B4734" w:rsidRDefault="006B4734" w:rsidP="006B4734">
      <w:pPr>
        <w:pStyle w:val="ListParagraph"/>
        <w:tabs>
          <w:tab w:val="left" w:leader="hyphen" w:pos="1701"/>
        </w:tabs>
        <w:spacing w:before="120" w:after="120" w:line="360" w:lineRule="auto"/>
        <w:ind w:left="425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</w:p>
    <w:p w:rsidR="006B4734" w:rsidRDefault="006B4734" w:rsidP="006B4734">
      <w:pPr>
        <w:pStyle w:val="ListParagraph"/>
        <w:numPr>
          <w:ilvl w:val="0"/>
          <w:numId w:val="16"/>
        </w:numPr>
        <w:tabs>
          <w:tab w:val="left" w:leader="hyphen" w:pos="1701"/>
        </w:tabs>
        <w:spacing w:before="120" w:after="120" w:line="360" w:lineRule="auto"/>
        <w:ind w:left="425" w:hanging="425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  <w:r w:rsidRPr="004D2027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>Tiến hành đặt tải và ghi số liệu theo bảng dưới</w:t>
      </w:r>
      <w:r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>:</w:t>
      </w:r>
    </w:p>
    <w:tbl>
      <w:tblPr>
        <w:tblStyle w:val="TableGrid"/>
        <w:tblW w:w="0" w:type="auto"/>
        <w:jc w:val="right"/>
        <w:tblLayout w:type="fixed"/>
        <w:tblLook w:val="04A0" w:firstRow="1" w:lastRow="0" w:firstColumn="1" w:lastColumn="0" w:noHBand="0" w:noVBand="1"/>
      </w:tblPr>
      <w:tblGrid>
        <w:gridCol w:w="988"/>
        <w:gridCol w:w="1106"/>
        <w:gridCol w:w="902"/>
        <w:gridCol w:w="1638"/>
        <w:gridCol w:w="1882"/>
        <w:gridCol w:w="1582"/>
        <w:gridCol w:w="1820"/>
      </w:tblGrid>
      <w:tr w:rsidR="006B4734" w:rsidRPr="00951343" w:rsidTr="00854917">
        <w:trPr>
          <w:jc w:val="right"/>
        </w:trPr>
        <w:tc>
          <w:tcPr>
            <w:tcW w:w="988" w:type="dxa"/>
            <w:vMerge w:val="restart"/>
            <w:shd w:val="clear" w:color="auto" w:fill="FFF3D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Lần đặt tải</w:t>
            </w:r>
          </w:p>
        </w:tc>
        <w:tc>
          <w:tcPr>
            <w:tcW w:w="1106" w:type="dxa"/>
            <w:vMerge w:val="restart"/>
            <w:shd w:val="clear" w:color="auto" w:fill="FFF3D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P(kG)</w:t>
            </w:r>
          </w:p>
        </w:tc>
        <w:tc>
          <w:tcPr>
            <w:tcW w:w="902" w:type="dxa"/>
            <w:vMerge w:val="restart"/>
            <w:shd w:val="clear" w:color="auto" w:fill="FFF3D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lang w:val="nb-NO"/>
              </w:rPr>
              <w:sym w:font="Symbol" w:char="F044"/>
            </w:r>
            <w:r w:rsidRPr="00951343">
              <w:rPr>
                <w:rFonts w:ascii="Arial" w:hAnsi="Arial" w:cs="Arial"/>
                <w:color w:val="002060"/>
                <w:lang w:val="nb-NO"/>
              </w:rPr>
              <w:t>P</w:t>
            </w:r>
          </w:p>
          <w:p w:rsidR="006B4734" w:rsidRPr="00951343" w:rsidRDefault="006B473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lang w:val="nb-NO"/>
              </w:rPr>
              <w:t>(kG)</w:t>
            </w:r>
          </w:p>
        </w:tc>
        <w:tc>
          <w:tcPr>
            <w:tcW w:w="6922" w:type="dxa"/>
            <w:gridSpan w:val="4"/>
            <w:shd w:val="clear" w:color="auto" w:fill="FFF3D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Số đọc trên đồng hồ Bách phân kế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Merge/>
            <w:shd w:val="clear" w:color="auto" w:fill="FFF3D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1106" w:type="dxa"/>
            <w:vMerge/>
            <w:shd w:val="clear" w:color="auto" w:fill="FFF3D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902" w:type="dxa"/>
            <w:vMerge/>
            <w:shd w:val="clear" w:color="auto" w:fill="FFF3D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3520" w:type="dxa"/>
            <w:gridSpan w:val="2"/>
            <w:shd w:val="clear" w:color="auto" w:fill="FFF3D1"/>
            <w:vAlign w:val="center"/>
          </w:tcPr>
          <w:p w:rsidR="006B4734" w:rsidRPr="00951343" w:rsidRDefault="00C60954" w:rsidP="00854917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>
              <w:rPr>
                <w:rFonts w:ascii="Arial" w:hAnsi="Arial" w:cs="Arial"/>
                <w:color w:val="002060"/>
                <w:spacing w:val="-6"/>
                <w:lang w:val="nb-NO"/>
              </w:rPr>
              <w:t>Ten-zơ-mét ở trên</w:t>
            </w:r>
          </w:p>
        </w:tc>
        <w:tc>
          <w:tcPr>
            <w:tcW w:w="3402" w:type="dxa"/>
            <w:gridSpan w:val="2"/>
            <w:shd w:val="clear" w:color="auto" w:fill="FFF3D1"/>
            <w:vAlign w:val="center"/>
          </w:tcPr>
          <w:p w:rsidR="006B4734" w:rsidRPr="00951343" w:rsidRDefault="00EE117C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>
              <w:rPr>
                <w:rFonts w:ascii="Arial" w:hAnsi="Arial" w:cs="Arial"/>
                <w:color w:val="002060"/>
                <w:spacing w:val="-6"/>
                <w:lang w:val="nb-NO"/>
              </w:rPr>
              <w:t>Ten-zơ-mét ở dưới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Merge/>
            <w:shd w:val="clear" w:color="auto" w:fill="FFF3D1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1106" w:type="dxa"/>
            <w:vMerge/>
            <w:shd w:val="clear" w:color="auto" w:fill="FFF3D1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902" w:type="dxa"/>
            <w:vMerge/>
            <w:tcBorders>
              <w:bottom w:val="single" w:sz="4" w:space="0" w:color="auto"/>
            </w:tcBorders>
            <w:shd w:val="clear" w:color="auto" w:fill="FFF3D1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1638" w:type="dxa"/>
            <w:shd w:val="clear" w:color="auto" w:fill="FFF3D1"/>
          </w:tcPr>
          <w:p w:rsidR="006B4734" w:rsidRPr="00951343" w:rsidRDefault="006B4734" w:rsidP="00C60954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 xml:space="preserve">V </w:t>
            </w:r>
            <w:r w:rsidR="00C60954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t</w:t>
            </w:r>
          </w:p>
        </w:tc>
        <w:tc>
          <w:tcPr>
            <w:tcW w:w="1882" w:type="dxa"/>
            <w:tcBorders>
              <w:bottom w:val="single" w:sz="4" w:space="0" w:color="auto"/>
            </w:tcBorders>
            <w:shd w:val="clear" w:color="auto" w:fill="FFF3D1"/>
          </w:tcPr>
          <w:p w:rsidR="006B4734" w:rsidRPr="00951343" w:rsidRDefault="006B4734" w:rsidP="00C60954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6812D0">
              <w:rPr>
                <w:rFonts w:ascii="Arial" w:hAnsi="Arial" w:cs="Arial"/>
                <w:color w:val="002060"/>
                <w:spacing w:val="-6"/>
                <w:lang w:val="nb-NO"/>
              </w:rPr>
              <w:t>∆</w:t>
            </w: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 xml:space="preserve">V </w:t>
            </w:r>
            <w:r w:rsidR="00C60954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t</w:t>
            </w:r>
          </w:p>
        </w:tc>
        <w:tc>
          <w:tcPr>
            <w:tcW w:w="1582" w:type="dxa"/>
            <w:shd w:val="clear" w:color="auto" w:fill="FFF3D1"/>
          </w:tcPr>
          <w:p w:rsidR="006B4734" w:rsidRPr="00951343" w:rsidRDefault="006B4734" w:rsidP="00EE117C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V</w:t>
            </w:r>
            <w:r w:rsidRPr="006812D0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 xml:space="preserve"> </w:t>
            </w:r>
            <w:r w:rsidR="00EE117C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d</w:t>
            </w:r>
          </w:p>
        </w:tc>
        <w:tc>
          <w:tcPr>
            <w:tcW w:w="1820" w:type="dxa"/>
            <w:tcBorders>
              <w:bottom w:val="single" w:sz="4" w:space="0" w:color="auto"/>
            </w:tcBorders>
            <w:shd w:val="clear" w:color="auto" w:fill="FFF3D1"/>
          </w:tcPr>
          <w:p w:rsidR="006B4734" w:rsidRPr="00951343" w:rsidRDefault="006B4734" w:rsidP="00EE117C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6812D0">
              <w:rPr>
                <w:rFonts w:ascii="Arial" w:hAnsi="Arial" w:cs="Arial"/>
                <w:color w:val="002060"/>
                <w:spacing w:val="-6"/>
                <w:lang w:val="nb-NO"/>
              </w:rPr>
              <w:t>∆</w:t>
            </w: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V</w:t>
            </w:r>
            <w:r w:rsidRPr="006812D0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 xml:space="preserve"> </w:t>
            </w:r>
            <w:r w:rsidR="00EE117C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d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1106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902" w:type="dxa"/>
            <w:shd w:val="clear" w:color="auto" w:fill="000000" w:themeFill="text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B4734" w:rsidRPr="006812D0" w:rsidRDefault="006B4734" w:rsidP="00C60954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C60954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1}</w:t>
            </w:r>
          </w:p>
        </w:tc>
        <w:tc>
          <w:tcPr>
            <w:tcW w:w="1882" w:type="dxa"/>
            <w:shd w:val="clear" w:color="auto" w:fill="000000" w:themeFill="text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5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1}</w:t>
            </w:r>
          </w:p>
        </w:tc>
        <w:tc>
          <w:tcPr>
            <w:tcW w:w="1820" w:type="dxa"/>
            <w:shd w:val="clear" w:color="auto" w:fill="000000" w:themeFill="text1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1</w:t>
            </w:r>
          </w:p>
        </w:tc>
        <w:tc>
          <w:tcPr>
            <w:tcW w:w="1106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902" w:type="dxa"/>
            <w:vMerge w:val="restart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1638" w:type="dxa"/>
            <w:vAlign w:val="center"/>
          </w:tcPr>
          <w:p w:rsidR="006B4734" w:rsidRPr="006812D0" w:rsidRDefault="006B4734" w:rsidP="00C60954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C60954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1}</w:t>
            </w:r>
          </w:p>
        </w:tc>
        <w:tc>
          <w:tcPr>
            <w:tcW w:w="18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  <w:tc>
          <w:tcPr>
            <w:tcW w:w="15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1}</w:t>
            </w:r>
          </w:p>
        </w:tc>
        <w:tc>
          <w:tcPr>
            <w:tcW w:w="1820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1106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902" w:type="dxa"/>
            <w:vMerge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B4734" w:rsidRPr="006812D0" w:rsidRDefault="006B4734" w:rsidP="00C60954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C60954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1}</w:t>
            </w:r>
          </w:p>
        </w:tc>
        <w:tc>
          <w:tcPr>
            <w:tcW w:w="18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>
              <w:rPr>
                <w:rFonts w:ascii="VNI-Arial" w:hAnsi="VNI-Arial" w:cs="VNI-Times"/>
                <w:color w:val="FF0000"/>
                <w:lang w:val="nb-NO"/>
              </w:rPr>
              <w:t>_2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  <w:tc>
          <w:tcPr>
            <w:tcW w:w="15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1}</w:t>
            </w:r>
          </w:p>
        </w:tc>
        <w:tc>
          <w:tcPr>
            <w:tcW w:w="1820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>
              <w:rPr>
                <w:rFonts w:ascii="VNI-Arial" w:hAnsi="VNI-Arial" w:cs="VNI-Times"/>
                <w:color w:val="FF0000"/>
                <w:lang w:val="nb-NO"/>
              </w:rPr>
              <w:t>_2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Align w:val="center"/>
          </w:tcPr>
          <w:p w:rsidR="006B4734" w:rsidRPr="00951343" w:rsidRDefault="000E11B1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1106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6</w:t>
            </w:r>
          </w:p>
        </w:tc>
        <w:tc>
          <w:tcPr>
            <w:tcW w:w="902" w:type="dxa"/>
            <w:vMerge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B4734" w:rsidRPr="006812D0" w:rsidRDefault="006B4734" w:rsidP="00C60954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C60954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6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1}</w:t>
            </w:r>
          </w:p>
        </w:tc>
        <w:tc>
          <w:tcPr>
            <w:tcW w:w="18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6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  <w:tc>
          <w:tcPr>
            <w:tcW w:w="15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6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1}</w:t>
            </w:r>
          </w:p>
        </w:tc>
        <w:tc>
          <w:tcPr>
            <w:tcW w:w="1820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6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1106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902" w:type="dxa"/>
            <w:vMerge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2}</w:t>
            </w:r>
          </w:p>
        </w:tc>
        <w:tc>
          <w:tcPr>
            <w:tcW w:w="18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6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  <w:tc>
          <w:tcPr>
            <w:tcW w:w="15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2}</w:t>
            </w:r>
          </w:p>
        </w:tc>
        <w:tc>
          <w:tcPr>
            <w:tcW w:w="1820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6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5</w:t>
            </w:r>
          </w:p>
        </w:tc>
        <w:tc>
          <w:tcPr>
            <w:tcW w:w="1106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902" w:type="dxa"/>
            <w:vMerge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2}</w:t>
            </w:r>
          </w:p>
        </w:tc>
        <w:tc>
          <w:tcPr>
            <w:tcW w:w="18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  <w:tc>
          <w:tcPr>
            <w:tcW w:w="15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2}</w:t>
            </w:r>
          </w:p>
        </w:tc>
        <w:tc>
          <w:tcPr>
            <w:tcW w:w="1820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4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</w:tr>
      <w:tr w:rsidR="006B4734" w:rsidRPr="00951343" w:rsidTr="00854917">
        <w:trPr>
          <w:jc w:val="right"/>
        </w:trPr>
        <w:tc>
          <w:tcPr>
            <w:tcW w:w="988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6</w:t>
            </w:r>
          </w:p>
        </w:tc>
        <w:tc>
          <w:tcPr>
            <w:tcW w:w="1106" w:type="dxa"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902" w:type="dxa"/>
            <w:vMerge/>
            <w:vAlign w:val="center"/>
          </w:tcPr>
          <w:p w:rsidR="006B4734" w:rsidRPr="00951343" w:rsidRDefault="006B4734" w:rsidP="0085491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2}</w:t>
            </w:r>
          </w:p>
        </w:tc>
        <w:tc>
          <w:tcPr>
            <w:tcW w:w="18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t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0}</w:t>
            </w:r>
          </w:p>
        </w:tc>
        <w:tc>
          <w:tcPr>
            <w:tcW w:w="1582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2}</w:t>
            </w:r>
          </w:p>
        </w:tc>
        <w:tc>
          <w:tcPr>
            <w:tcW w:w="1820" w:type="dxa"/>
            <w:vAlign w:val="center"/>
          </w:tcPr>
          <w:p w:rsidR="006B4734" w:rsidRPr="006812D0" w:rsidRDefault="006B4734" w:rsidP="000E11B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4</w:t>
            </w:r>
            <w:r>
              <w:rPr>
                <w:rFonts w:ascii="VNI-Arial" w:hAnsi="VNI-Arial" w:cs="VNI-Times"/>
                <w:color w:val="FF0000"/>
                <w:lang w:val="nb-NO"/>
              </w:rPr>
              <w:t>_DV</w:t>
            </w:r>
            <w:r w:rsidR="000E11B1">
              <w:rPr>
                <w:rFonts w:ascii="VNI-Arial" w:hAnsi="VNI-Arial" w:cs="VNI-Times"/>
                <w:color w:val="FF0000"/>
                <w:lang w:val="nb-NO"/>
              </w:rPr>
              <w:t>d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</w:t>
            </w:r>
            <w:r>
              <w:rPr>
                <w:rFonts w:ascii="VNI-Arial" w:hAnsi="VNI-Arial" w:cs="VNI-Times"/>
                <w:color w:val="FF0000"/>
                <w:lang w:val="nb-NO"/>
              </w:rPr>
              <w:t>2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0}</w:t>
            </w:r>
          </w:p>
        </w:tc>
      </w:tr>
    </w:tbl>
    <w:p w:rsidR="006B4734" w:rsidRPr="00D11E72" w:rsidRDefault="006B4734" w:rsidP="006B4734">
      <w:pPr>
        <w:tabs>
          <w:tab w:val="left" w:leader="hyphen" w:pos="1701"/>
        </w:tabs>
        <w:spacing w:before="240" w:line="360" w:lineRule="auto"/>
        <w:ind w:firstLine="284"/>
        <w:rPr>
          <w:rFonts w:ascii=".VnTime" w:hAnsi=".VnTime"/>
          <w:sz w:val="26"/>
          <w:szCs w:val="26"/>
        </w:rPr>
      </w:pPr>
      <w:proofErr w:type="spellStart"/>
      <w:r w:rsidRPr="006812D0">
        <w:rPr>
          <w:rFonts w:ascii="Arial" w:hAnsi="Arial" w:cs="Arial"/>
          <w:i/>
          <w:szCs w:val="26"/>
        </w:rPr>
        <w:t>Ghi</w:t>
      </w:r>
      <w:proofErr w:type="spellEnd"/>
      <w:r w:rsidRPr="006812D0">
        <w:rPr>
          <w:rFonts w:ascii="Arial" w:hAnsi="Arial" w:cs="Arial"/>
          <w:i/>
          <w:szCs w:val="26"/>
        </w:rPr>
        <w:t xml:space="preserve"> </w:t>
      </w:r>
      <w:proofErr w:type="spellStart"/>
      <w:r w:rsidRPr="006812D0">
        <w:rPr>
          <w:rFonts w:ascii="Arial" w:hAnsi="Arial" w:cs="Arial"/>
          <w:i/>
          <w:szCs w:val="26"/>
        </w:rPr>
        <w:t>chú</w:t>
      </w:r>
      <w:proofErr w:type="spellEnd"/>
      <w:r w:rsidRPr="006812D0">
        <w:rPr>
          <w:rFonts w:ascii="Arial" w:hAnsi="Arial" w:cs="Arial"/>
          <w:i/>
          <w:szCs w:val="26"/>
        </w:rPr>
        <w:t xml:space="preserve"> :</w:t>
      </w:r>
      <w:r w:rsidRPr="006812D0">
        <w:rPr>
          <w:rFonts w:ascii=".VnTime" w:hAnsi=".VnTime"/>
          <w:szCs w:val="26"/>
        </w:rPr>
        <w:t xml:space="preserve">       </w:t>
      </w:r>
      <w:r w:rsidRPr="00D11E72">
        <w:rPr>
          <w:position w:val="-14"/>
          <w:sz w:val="26"/>
          <w:szCs w:val="26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5.5pt" o:ole="">
            <v:imagedata r:id="rId9" o:title=""/>
          </v:shape>
          <o:OLEObject Type="Embed" ProgID="Equation.DSMT4" ShapeID="_x0000_i1025" DrawAspect="Content" ObjectID="_1695721983" r:id="rId10"/>
        </w:object>
      </w:r>
    </w:p>
    <w:p w:rsidR="009C6535" w:rsidRDefault="009C6535" w:rsidP="00060BE0">
      <w:pPr>
        <w:tabs>
          <w:tab w:val="left" w:pos="567"/>
          <w:tab w:val="left" w:leader="hyphen" w:pos="1701"/>
        </w:tabs>
        <w:spacing w:after="120" w:line="360" w:lineRule="auto"/>
        <w:rPr>
          <w:sz w:val="26"/>
          <w:szCs w:val="28"/>
        </w:rPr>
      </w:pPr>
    </w:p>
    <w:p w:rsidR="00824BE1" w:rsidRPr="00FC2C40" w:rsidRDefault="00060BE0" w:rsidP="00824BE1">
      <w:pPr>
        <w:pStyle w:val="ListParagraph"/>
        <w:numPr>
          <w:ilvl w:val="0"/>
          <w:numId w:val="13"/>
        </w:numPr>
        <w:tabs>
          <w:tab w:val="left" w:pos="851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3A751B">
        <w:rPr>
          <w:sz w:val="26"/>
          <w:szCs w:val="28"/>
        </w:rPr>
        <w:br w:type="page"/>
      </w:r>
      <w:r w:rsidR="00824BE1" w:rsidRPr="00FC2C40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lastRenderedPageBreak/>
        <w:t xml:space="preserve">Xử lý số liệu </w:t>
      </w:r>
    </w:p>
    <w:p w:rsidR="00060BE0" w:rsidRPr="00824BE1" w:rsidRDefault="00824BE1" w:rsidP="00824BE1">
      <w:pPr>
        <w:pStyle w:val="ListParagraph"/>
        <w:numPr>
          <w:ilvl w:val="0"/>
          <w:numId w:val="16"/>
        </w:numPr>
        <w:tabs>
          <w:tab w:val="left" w:pos="567"/>
          <w:tab w:val="left" w:leader="hyphen" w:pos="1701"/>
        </w:tabs>
        <w:spacing w:after="120" w:line="360" w:lineRule="auto"/>
        <w:ind w:hanging="1004"/>
        <w:contextualSpacing w:val="0"/>
        <w:rPr>
          <w:rFonts w:ascii=".VnTime" w:hAnsi=".VnTime"/>
          <w:sz w:val="26"/>
          <w:szCs w:val="28"/>
          <w:lang w:val="de-DE"/>
        </w:rPr>
      </w:pPr>
      <w:r w:rsidRPr="00824BE1">
        <w:rPr>
          <w:rFonts w:ascii="Arial" w:hAnsi="Arial" w:cs="Arial"/>
          <w:b/>
          <w:color w:val="002060"/>
          <w:spacing w:val="-6"/>
          <w:sz w:val="24"/>
          <w:lang w:val="nb-NO"/>
        </w:rPr>
        <w:t xml:space="preserve">Theo lý thuyết: </w:t>
      </w:r>
      <w:r w:rsidRPr="00824BE1">
        <w:rPr>
          <w:rFonts w:ascii=".VnTime" w:hAnsi=".VnTime"/>
          <w:sz w:val="28"/>
          <w:szCs w:val="28"/>
        </w:rPr>
        <w:t xml:space="preserve"> </w:t>
      </w:r>
      <w:r w:rsidRPr="00824BE1">
        <w:rPr>
          <w:rFonts w:ascii=".VnTime" w:hAnsi=".VnTime"/>
          <w:sz w:val="26"/>
          <w:szCs w:val="28"/>
        </w:rPr>
        <w:tab/>
      </w:r>
      <w:r w:rsidRPr="00824BE1">
        <w:rPr>
          <w:rFonts w:ascii=".VnTime" w:hAnsi=".VnTime"/>
          <w:sz w:val="26"/>
          <w:szCs w:val="28"/>
          <w:lang w:val="de-DE"/>
        </w:rPr>
        <w:t xml:space="preserve"> </w:t>
      </w:r>
    </w:p>
    <w:p w:rsidR="00060BE0" w:rsidRPr="00824BE1" w:rsidRDefault="00060BE0" w:rsidP="00511E01">
      <w:pPr>
        <w:pStyle w:val="ListParagraph"/>
        <w:numPr>
          <w:ilvl w:val="0"/>
          <w:numId w:val="17"/>
        </w:numPr>
        <w:tabs>
          <w:tab w:val="left" w:pos="567"/>
          <w:tab w:val="left" w:leader="hyphen" w:pos="1701"/>
        </w:tabs>
        <w:spacing w:before="120" w:after="120" w:line="360" w:lineRule="auto"/>
        <w:ind w:left="568" w:hanging="284"/>
        <w:rPr>
          <w:rFonts w:ascii=".VnTime" w:hAnsi=".VnTime"/>
          <w:sz w:val="26"/>
          <w:szCs w:val="28"/>
          <w:lang w:val="nb-NO"/>
        </w:rPr>
      </w:pPr>
      <w:r w:rsidRPr="00824BE1">
        <w:rPr>
          <w:rFonts w:ascii="Arial" w:hAnsi="Arial" w:cs="Arial"/>
          <w:color w:val="002060"/>
          <w:sz w:val="24"/>
          <w:szCs w:val="24"/>
          <w:lang w:val="nb-NO" w:bidi="he-IL"/>
        </w:rPr>
        <w:t>Đặc trưng hình học của mặt cắt ngang</w:t>
      </w:r>
      <w:r w:rsidR="00824BE1">
        <w:rPr>
          <w:rFonts w:ascii="Arial" w:hAnsi="Arial" w:cs="Arial"/>
          <w:color w:val="002060"/>
          <w:sz w:val="24"/>
          <w:szCs w:val="24"/>
          <w:lang w:val="nb-NO" w:bidi="he-IL"/>
        </w:rPr>
        <w:t>:</w:t>
      </w:r>
    </w:p>
    <w:p w:rsidR="00060BE0" w:rsidRPr="00824BE1" w:rsidRDefault="00060BE0" w:rsidP="00060BE0">
      <w:pPr>
        <w:tabs>
          <w:tab w:val="left" w:pos="567"/>
        </w:tabs>
        <w:rPr>
          <w:rFonts w:ascii="VNI-Arial" w:hAnsi="VNI-Arial"/>
        </w:rPr>
      </w:pPr>
      <w:r w:rsidRPr="00AE247F">
        <w:rPr>
          <w:rFonts w:ascii=".VnTime" w:hAnsi=".VnTime"/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="00824BE1" w:rsidRPr="00824BE1">
        <w:rPr>
          <w:rFonts w:ascii=".VnTime" w:hAnsi=".VnTime"/>
          <w:position w:val="-20"/>
          <w:sz w:val="26"/>
          <w:szCs w:val="28"/>
        </w:rPr>
        <w:object w:dxaOrig="960" w:dyaOrig="520">
          <v:shape id="_x0000_i1026" type="#_x0000_t75" style="width:78.75pt;height:39pt" o:ole="">
            <v:imagedata r:id="rId11" o:title=""/>
          </v:shape>
          <o:OLEObject Type="Embed" ProgID="Equation.DSMT4" ShapeID="_x0000_i1026" DrawAspect="Content" ObjectID="_1695721984" r:id="rId12"/>
        </w:object>
      </w:r>
      <w:r w:rsidR="00BE449F">
        <w:rPr>
          <w:rFonts w:ascii=".VnTime" w:hAnsi=".VnTime"/>
          <w:sz w:val="26"/>
          <w:szCs w:val="28"/>
        </w:rPr>
        <w:t xml:space="preserve">  </w:t>
      </w:r>
      <w:r w:rsidR="00BE449F" w:rsidRPr="00824BE1">
        <w:rPr>
          <w:rFonts w:ascii="VNI-Arial" w:hAnsi="VNI-Arial"/>
          <w:color w:val="FF0000"/>
        </w:rPr>
        <w:t>{TN4_Wx}</w:t>
      </w:r>
      <w:r w:rsidR="00004F89">
        <w:rPr>
          <w:rFonts w:ascii="VNI-Arial" w:hAnsi="VNI-Arial"/>
          <w:color w:val="FF0000"/>
        </w:rPr>
        <w:t xml:space="preserve">      </w:t>
      </w:r>
      <w:r w:rsidR="00004F89" w:rsidRPr="00004F89">
        <w:rPr>
          <w:rFonts w:ascii=".VnTime" w:hAnsi=".VnTime"/>
          <w:position w:val="-8"/>
          <w:sz w:val="26"/>
          <w:szCs w:val="28"/>
        </w:rPr>
        <w:object w:dxaOrig="580" w:dyaOrig="300">
          <v:shape id="_x0000_i1027" type="#_x0000_t75" style="width:48pt;height:22.5pt" o:ole="">
            <v:imagedata r:id="rId13" o:title=""/>
          </v:shape>
          <o:OLEObject Type="Embed" ProgID="Equation.DSMT4" ShapeID="_x0000_i1027" DrawAspect="Content" ObjectID="_1695721985" r:id="rId14"/>
        </w:object>
      </w:r>
    </w:p>
    <w:p w:rsidR="00060BE0" w:rsidRPr="00824BE1" w:rsidRDefault="00060BE0" w:rsidP="00824BE1">
      <w:pPr>
        <w:pStyle w:val="ListParagraph"/>
        <w:numPr>
          <w:ilvl w:val="0"/>
          <w:numId w:val="17"/>
        </w:numPr>
        <w:tabs>
          <w:tab w:val="left" w:pos="567"/>
          <w:tab w:val="left" w:leader="hyphen" w:pos="1701"/>
        </w:tabs>
        <w:spacing w:before="240" w:after="120" w:line="360" w:lineRule="auto"/>
        <w:ind w:left="568" w:hanging="284"/>
        <w:rPr>
          <w:rFonts w:ascii="Arial" w:hAnsi="Arial" w:cs="Arial"/>
          <w:color w:val="002060"/>
          <w:sz w:val="24"/>
          <w:szCs w:val="24"/>
          <w:lang w:val="nb-NO" w:bidi="he-IL"/>
        </w:rPr>
      </w:pPr>
      <w:r w:rsidRPr="003A751B">
        <w:rPr>
          <w:rFonts w:ascii=".VnTime" w:hAnsi=".VnTime"/>
          <w:sz w:val="26"/>
          <w:szCs w:val="28"/>
        </w:rPr>
        <w:tab/>
      </w:r>
      <w:r w:rsidRPr="00824BE1">
        <w:rPr>
          <w:rFonts w:ascii="Arial" w:hAnsi="Arial" w:cs="Arial"/>
          <w:color w:val="002060"/>
          <w:sz w:val="24"/>
          <w:szCs w:val="24"/>
          <w:lang w:val="nb-NO" w:bidi="he-IL"/>
        </w:rPr>
        <w:t>Mô men uốn của dầm ứng với tải trọng ∆P</w:t>
      </w:r>
      <w:r w:rsidR="00824BE1">
        <w:rPr>
          <w:rFonts w:ascii="Arial" w:hAnsi="Arial" w:cs="Arial"/>
          <w:color w:val="002060"/>
          <w:sz w:val="24"/>
          <w:szCs w:val="24"/>
          <w:lang w:val="nb-NO" w:bidi="he-IL"/>
        </w:rPr>
        <w:t>:</w:t>
      </w:r>
    </w:p>
    <w:p w:rsidR="00060BE0" w:rsidRPr="00824BE1" w:rsidRDefault="00060BE0" w:rsidP="00060BE0">
      <w:pPr>
        <w:tabs>
          <w:tab w:val="left" w:pos="567"/>
        </w:tabs>
        <w:rPr>
          <w:rFonts w:ascii="VNI-Arial" w:hAnsi="VNI-Arial"/>
          <w:color w:val="FF0000"/>
        </w:rPr>
      </w:pP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="00824BE1" w:rsidRPr="00824BE1">
        <w:rPr>
          <w:rFonts w:ascii=".VnTime" w:hAnsi=".VnTime"/>
          <w:position w:val="-10"/>
          <w:sz w:val="26"/>
          <w:szCs w:val="28"/>
        </w:rPr>
        <w:object w:dxaOrig="1100" w:dyaOrig="300">
          <v:shape id="_x0000_i1028" type="#_x0000_t75" style="width:80.25pt;height:19.5pt" o:ole="">
            <v:imagedata r:id="rId15" o:title=""/>
          </v:shape>
          <o:OLEObject Type="Embed" ProgID="Equation.DSMT4" ShapeID="_x0000_i1028" DrawAspect="Content" ObjectID="_1695721986" r:id="rId16"/>
        </w:object>
      </w:r>
      <w:r w:rsidR="00BE449F">
        <w:rPr>
          <w:rFonts w:ascii=".VnTime" w:hAnsi=".VnTime"/>
          <w:sz w:val="26"/>
          <w:szCs w:val="28"/>
        </w:rPr>
        <w:t xml:space="preserve">  </w:t>
      </w:r>
      <w:r w:rsidR="00BE449F" w:rsidRPr="00824BE1">
        <w:rPr>
          <w:rFonts w:ascii="VNI-Arial" w:hAnsi="VNI-Arial"/>
          <w:color w:val="FF0000"/>
        </w:rPr>
        <w:t>{TN4_DMx}</w:t>
      </w:r>
      <w:r w:rsidR="00004F89">
        <w:rPr>
          <w:rFonts w:ascii="VNI-Arial" w:hAnsi="VNI-Arial"/>
          <w:color w:val="FF0000"/>
        </w:rPr>
        <w:t xml:space="preserve">        </w:t>
      </w:r>
      <w:r w:rsidR="00004F89" w:rsidRPr="00004F89">
        <w:rPr>
          <w:rFonts w:ascii=".VnTime" w:hAnsi=".VnTime"/>
          <w:position w:val="-8"/>
          <w:sz w:val="26"/>
          <w:szCs w:val="28"/>
        </w:rPr>
        <w:object w:dxaOrig="760" w:dyaOrig="260">
          <v:shape id="_x0000_i1029" type="#_x0000_t75" style="width:61.5pt;height:19.5pt" o:ole="">
            <v:imagedata r:id="rId17" o:title=""/>
          </v:shape>
          <o:OLEObject Type="Embed" ProgID="Equation.DSMT4" ShapeID="_x0000_i1029" DrawAspect="Content" ObjectID="_1695721987" r:id="rId18"/>
        </w:object>
      </w:r>
    </w:p>
    <w:p w:rsidR="00060BE0" w:rsidRPr="00824BE1" w:rsidRDefault="00060BE0" w:rsidP="00824BE1">
      <w:pPr>
        <w:pStyle w:val="ListParagraph"/>
        <w:numPr>
          <w:ilvl w:val="0"/>
          <w:numId w:val="17"/>
        </w:numPr>
        <w:tabs>
          <w:tab w:val="left" w:pos="567"/>
          <w:tab w:val="left" w:leader="hyphen" w:pos="1701"/>
        </w:tabs>
        <w:spacing w:before="240" w:after="120" w:line="360" w:lineRule="auto"/>
        <w:ind w:left="568" w:hanging="284"/>
        <w:rPr>
          <w:rFonts w:ascii="Arial" w:hAnsi="Arial" w:cs="Arial"/>
          <w:color w:val="002060"/>
          <w:sz w:val="24"/>
          <w:szCs w:val="24"/>
          <w:lang w:val="nb-NO" w:bidi="he-IL"/>
        </w:rPr>
      </w:pPr>
      <w:r w:rsidRPr="003A751B">
        <w:rPr>
          <w:rFonts w:ascii=".VnTime" w:hAnsi=".VnTime"/>
          <w:sz w:val="26"/>
          <w:szCs w:val="28"/>
        </w:rPr>
        <w:tab/>
      </w:r>
      <w:r w:rsidRPr="00824BE1">
        <w:rPr>
          <w:rFonts w:ascii="Arial" w:hAnsi="Arial" w:cs="Arial"/>
          <w:color w:val="002060"/>
          <w:sz w:val="24"/>
          <w:szCs w:val="24"/>
          <w:lang w:val="nb-NO" w:bidi="he-IL"/>
        </w:rPr>
        <w:t>Ứng suất của dầm theo lý thuyết</w:t>
      </w:r>
      <w:r w:rsidR="00824BE1">
        <w:rPr>
          <w:rFonts w:ascii="Arial" w:hAnsi="Arial" w:cs="Arial"/>
          <w:color w:val="002060"/>
          <w:sz w:val="24"/>
          <w:szCs w:val="24"/>
          <w:lang w:val="nb-NO" w:bidi="he-IL"/>
        </w:rPr>
        <w:t>:</w:t>
      </w:r>
    </w:p>
    <w:p w:rsidR="00060BE0" w:rsidRPr="004E12C8" w:rsidRDefault="00060BE0" w:rsidP="00060BE0">
      <w:pPr>
        <w:tabs>
          <w:tab w:val="left" w:pos="567"/>
        </w:tabs>
        <w:rPr>
          <w:rFonts w:ascii=".VnTime" w:hAnsi=".VnTime"/>
          <w:sz w:val="26"/>
          <w:szCs w:val="28"/>
        </w:rPr>
      </w:pPr>
    </w:p>
    <w:p w:rsidR="00060BE0" w:rsidRPr="007B50CC" w:rsidRDefault="00060BE0" w:rsidP="00060BE0">
      <w:pPr>
        <w:tabs>
          <w:tab w:val="left" w:pos="567"/>
        </w:tabs>
        <w:rPr>
          <w:rFonts w:ascii="VNI-Arial" w:hAnsi="VNI-Arial"/>
          <w:color w:val="FF0000"/>
        </w:rPr>
      </w:pP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Pr="003A751B">
        <w:rPr>
          <w:rFonts w:ascii=".VnTime" w:hAnsi=".VnTime"/>
          <w:sz w:val="26"/>
          <w:szCs w:val="28"/>
        </w:rPr>
        <w:tab/>
      </w:r>
      <w:r w:rsidR="007B50CC" w:rsidRPr="007B50CC">
        <w:rPr>
          <w:rFonts w:ascii=".VnTime" w:hAnsi=".VnTime"/>
          <w:position w:val="-24"/>
          <w:sz w:val="26"/>
          <w:szCs w:val="28"/>
        </w:rPr>
        <w:object w:dxaOrig="1320" w:dyaOrig="560">
          <v:shape id="_x0000_i1030" type="#_x0000_t75" style="width:97.5pt;height:37.5pt" o:ole="">
            <v:imagedata r:id="rId19" o:title=""/>
          </v:shape>
          <o:OLEObject Type="Embed" ProgID="Equation.DSMT4" ShapeID="_x0000_i1030" DrawAspect="Content" ObjectID="_1695721988" r:id="rId20"/>
        </w:object>
      </w:r>
      <w:r w:rsidR="00BE449F">
        <w:rPr>
          <w:rFonts w:ascii=".VnTime" w:hAnsi=".VnTime"/>
          <w:sz w:val="26"/>
          <w:szCs w:val="28"/>
        </w:rPr>
        <w:t xml:space="preserve">   </w:t>
      </w:r>
      <w:r w:rsidR="00BE449F" w:rsidRPr="007B50CC">
        <w:rPr>
          <w:rFonts w:ascii="VNI-Arial" w:hAnsi="VNI-Arial"/>
          <w:color w:val="FF0000"/>
        </w:rPr>
        <w:t>{TN4_Sig_mima}</w:t>
      </w:r>
      <w:r w:rsidR="00004F89">
        <w:rPr>
          <w:rFonts w:ascii="VNI-Arial" w:hAnsi="VNI-Arial"/>
          <w:color w:val="FF0000"/>
        </w:rPr>
        <w:t xml:space="preserve">   </w:t>
      </w:r>
      <w:r w:rsidR="00004F89" w:rsidRPr="00004F89">
        <w:rPr>
          <w:rFonts w:ascii=".VnTime" w:hAnsi=".VnTime"/>
          <w:position w:val="-8"/>
          <w:sz w:val="26"/>
          <w:szCs w:val="28"/>
        </w:rPr>
        <w:object w:dxaOrig="940" w:dyaOrig="300">
          <v:shape id="_x0000_i1031" type="#_x0000_t75" style="width:76.5pt;height:22.5pt" o:ole="">
            <v:imagedata r:id="rId21" o:title=""/>
          </v:shape>
          <o:OLEObject Type="Embed" ProgID="Equation.DSMT4" ShapeID="_x0000_i1031" DrawAspect="Content" ObjectID="_1695721989" r:id="rId22"/>
        </w:object>
      </w:r>
    </w:p>
    <w:p w:rsidR="00060BE0" w:rsidRPr="003A751B" w:rsidRDefault="00060BE0" w:rsidP="00060BE0">
      <w:pPr>
        <w:tabs>
          <w:tab w:val="left" w:leader="hyphen" w:pos="1701"/>
        </w:tabs>
        <w:rPr>
          <w:rFonts w:ascii=".VnTime" w:hAnsi=".VnTime"/>
          <w:sz w:val="26"/>
          <w:szCs w:val="28"/>
          <w:lang w:val="de-DE"/>
        </w:rPr>
      </w:pPr>
    </w:p>
    <w:p w:rsidR="00060BE0" w:rsidRPr="007B50CC" w:rsidRDefault="00060BE0" w:rsidP="007B50CC">
      <w:pPr>
        <w:pStyle w:val="ListParagraph"/>
        <w:numPr>
          <w:ilvl w:val="0"/>
          <w:numId w:val="16"/>
        </w:numPr>
        <w:tabs>
          <w:tab w:val="left" w:pos="567"/>
          <w:tab w:val="left" w:leader="hyphen" w:pos="1701"/>
        </w:tabs>
        <w:spacing w:after="120" w:line="360" w:lineRule="auto"/>
        <w:ind w:hanging="1004"/>
        <w:contextualSpacing w:val="0"/>
        <w:rPr>
          <w:rFonts w:ascii="Arial" w:hAnsi="Arial" w:cs="Arial"/>
          <w:b/>
          <w:color w:val="002060"/>
          <w:spacing w:val="-6"/>
          <w:sz w:val="24"/>
          <w:lang w:val="nb-NO"/>
        </w:rPr>
      </w:pPr>
      <w:r w:rsidRPr="007B50CC">
        <w:rPr>
          <w:rFonts w:ascii="Arial" w:hAnsi="Arial" w:cs="Arial"/>
          <w:b/>
          <w:color w:val="002060"/>
          <w:spacing w:val="-6"/>
          <w:sz w:val="24"/>
          <w:lang w:val="nb-NO"/>
        </w:rPr>
        <w:t>Theo thí nghiệm</w:t>
      </w:r>
    </w:p>
    <w:p w:rsidR="00060BE0" w:rsidRPr="007B50CC" w:rsidRDefault="00060BE0" w:rsidP="007B50CC">
      <w:pPr>
        <w:pStyle w:val="ListParagraph"/>
        <w:numPr>
          <w:ilvl w:val="0"/>
          <w:numId w:val="17"/>
        </w:numPr>
        <w:tabs>
          <w:tab w:val="left" w:pos="567"/>
          <w:tab w:val="left" w:leader="hyphen" w:pos="1701"/>
        </w:tabs>
        <w:spacing w:before="240" w:after="120" w:line="360" w:lineRule="auto"/>
        <w:ind w:left="568" w:hanging="284"/>
        <w:rPr>
          <w:rFonts w:ascii="Arial" w:hAnsi="Arial" w:cs="Arial"/>
          <w:color w:val="002060"/>
          <w:sz w:val="24"/>
          <w:szCs w:val="24"/>
          <w:lang w:val="nb-NO" w:bidi="he-IL"/>
        </w:rPr>
      </w:pPr>
      <w:r w:rsidRPr="007B50CC">
        <w:rPr>
          <w:rFonts w:ascii="Arial" w:hAnsi="Arial" w:cs="Arial"/>
          <w:color w:val="002060"/>
          <w:sz w:val="24"/>
          <w:szCs w:val="24"/>
          <w:lang w:val="nb-NO" w:bidi="he-IL"/>
        </w:rPr>
        <w:t>Trung bình số gia số vạch của thiết bị đo khi đặt tải</w:t>
      </w:r>
      <w:r w:rsidR="007B50CC">
        <w:rPr>
          <w:rFonts w:ascii="Arial" w:hAnsi="Arial" w:cs="Arial"/>
          <w:color w:val="002060"/>
          <w:sz w:val="24"/>
          <w:szCs w:val="24"/>
          <w:lang w:val="nb-NO" w:bidi="he-IL"/>
        </w:rPr>
        <w:t>:</w:t>
      </w:r>
    </w:p>
    <w:p w:rsidR="00060BE0" w:rsidRPr="007B50CC" w:rsidRDefault="00060BE0" w:rsidP="00F33805">
      <w:pPr>
        <w:pStyle w:val="ListParagraph"/>
        <w:numPr>
          <w:ilvl w:val="0"/>
          <w:numId w:val="18"/>
        </w:numPr>
        <w:tabs>
          <w:tab w:val="left" w:pos="567"/>
        </w:tabs>
        <w:spacing w:after="120" w:line="360" w:lineRule="auto"/>
        <w:ind w:left="1134" w:hanging="567"/>
        <w:rPr>
          <w:rFonts w:ascii="VNI-Arial" w:eastAsia="Times New Roman" w:hAnsi="VNI-Arial"/>
          <w:color w:val="FF0000"/>
          <w:sz w:val="24"/>
          <w:szCs w:val="24"/>
        </w:rPr>
      </w:pPr>
      <w:r w:rsidRPr="007B50CC">
        <w:rPr>
          <w:rFonts w:ascii="Arial" w:hAnsi="Arial" w:cs="Arial"/>
          <w:color w:val="002060"/>
          <w:sz w:val="24"/>
          <w:szCs w:val="24"/>
          <w:lang w:val="de-DE"/>
        </w:rPr>
        <w:t>Bên trên</w:t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="007B50CC" w:rsidRPr="007B50CC">
        <w:rPr>
          <w:rFonts w:ascii=".VnTime" w:hAnsi=".VnTime"/>
          <w:position w:val="-20"/>
          <w:sz w:val="26"/>
          <w:szCs w:val="28"/>
        </w:rPr>
        <w:object w:dxaOrig="1200" w:dyaOrig="540">
          <v:shape id="_x0000_i1032" type="#_x0000_t75" style="width:87.75pt;height:36.75pt" o:ole="">
            <v:imagedata r:id="rId23" o:title=""/>
          </v:shape>
          <o:OLEObject Type="Embed" ProgID="Equation.DSMT4" ShapeID="_x0000_i1032" DrawAspect="Content" ObjectID="_1695721990" r:id="rId24"/>
        </w:object>
      </w:r>
      <w:r w:rsidR="00776EB1">
        <w:rPr>
          <w:rFonts w:ascii=".VnTime" w:hAnsi=".VnTime"/>
          <w:sz w:val="26"/>
          <w:szCs w:val="28"/>
        </w:rPr>
        <w:t xml:space="preserve">   </w:t>
      </w:r>
      <w:r w:rsidR="00776EB1" w:rsidRPr="007B50CC">
        <w:rPr>
          <w:rFonts w:ascii="VNI-Arial" w:eastAsia="Times New Roman" w:hAnsi="VNI-Arial"/>
          <w:color w:val="FF0000"/>
          <w:sz w:val="24"/>
          <w:szCs w:val="24"/>
        </w:rPr>
        <w:t>{TN4_DVt_tb}</w:t>
      </w:r>
    </w:p>
    <w:p w:rsidR="00060BE0" w:rsidRPr="00AE247F" w:rsidRDefault="00060BE0" w:rsidP="00060BE0">
      <w:pPr>
        <w:tabs>
          <w:tab w:val="left" w:pos="567"/>
        </w:tabs>
        <w:rPr>
          <w:rFonts w:ascii=".VnTime" w:hAnsi=".VnTime"/>
          <w:sz w:val="16"/>
          <w:szCs w:val="28"/>
          <w:lang w:val="de-DE"/>
        </w:rPr>
      </w:pPr>
    </w:p>
    <w:p w:rsidR="00060BE0" w:rsidRPr="007B50CC" w:rsidRDefault="00060BE0" w:rsidP="007B50CC">
      <w:pPr>
        <w:pStyle w:val="ListParagraph"/>
        <w:numPr>
          <w:ilvl w:val="0"/>
          <w:numId w:val="18"/>
        </w:numPr>
        <w:tabs>
          <w:tab w:val="left" w:pos="567"/>
        </w:tabs>
        <w:spacing w:line="360" w:lineRule="auto"/>
        <w:ind w:left="1134" w:hanging="567"/>
        <w:rPr>
          <w:rFonts w:ascii="VNI-Arial" w:eastAsia="Times New Roman" w:hAnsi="VNI-Arial"/>
          <w:color w:val="FF0000"/>
          <w:sz w:val="24"/>
          <w:szCs w:val="24"/>
        </w:rPr>
      </w:pPr>
      <w:r w:rsidRPr="00AE247F">
        <w:rPr>
          <w:rFonts w:ascii=".VnTime" w:hAnsi=".VnTime"/>
          <w:sz w:val="26"/>
          <w:szCs w:val="28"/>
          <w:lang w:val="de-DE"/>
        </w:rPr>
        <w:tab/>
      </w:r>
      <w:r w:rsidRPr="007B50CC">
        <w:rPr>
          <w:rFonts w:ascii="Arial" w:hAnsi="Arial" w:cs="Arial"/>
          <w:color w:val="002060"/>
          <w:sz w:val="24"/>
          <w:szCs w:val="24"/>
          <w:lang w:val="de-DE"/>
        </w:rPr>
        <w:t>Bên dưới</w:t>
      </w:r>
      <w:r w:rsidRPr="007B50CC">
        <w:rPr>
          <w:rFonts w:ascii="Arial" w:hAnsi="Arial" w:cs="Arial"/>
          <w:color w:val="002060"/>
          <w:sz w:val="24"/>
          <w:szCs w:val="24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="007B50CC" w:rsidRPr="007B50CC">
        <w:rPr>
          <w:rFonts w:ascii=".VnTime" w:hAnsi=".VnTime"/>
          <w:position w:val="-20"/>
          <w:sz w:val="26"/>
          <w:szCs w:val="28"/>
        </w:rPr>
        <w:object w:dxaOrig="1240" w:dyaOrig="540">
          <v:shape id="_x0000_i1033" type="#_x0000_t75" style="width:90pt;height:36.75pt" o:ole="">
            <v:imagedata r:id="rId25" o:title=""/>
          </v:shape>
          <o:OLEObject Type="Embed" ProgID="Equation.DSMT4" ShapeID="_x0000_i1033" DrawAspect="Content" ObjectID="_1695721991" r:id="rId26"/>
        </w:object>
      </w:r>
      <w:r w:rsidR="00776EB1">
        <w:rPr>
          <w:rFonts w:ascii=".VnTime" w:hAnsi=".VnTime"/>
          <w:sz w:val="26"/>
          <w:szCs w:val="28"/>
        </w:rPr>
        <w:t xml:space="preserve">  </w:t>
      </w:r>
      <w:r w:rsidR="00776EB1" w:rsidRPr="007B50CC">
        <w:rPr>
          <w:rFonts w:ascii="VNI-Arial" w:eastAsia="Times New Roman" w:hAnsi="VNI-Arial"/>
          <w:color w:val="FF0000"/>
          <w:sz w:val="24"/>
          <w:szCs w:val="24"/>
        </w:rPr>
        <w:t>{TN4_DVd_tb}</w:t>
      </w:r>
    </w:p>
    <w:p w:rsidR="007B50CC" w:rsidRDefault="007B50CC" w:rsidP="007B50CC">
      <w:pPr>
        <w:pStyle w:val="ListParagraph"/>
        <w:tabs>
          <w:tab w:val="left" w:pos="567"/>
          <w:tab w:val="left" w:leader="hyphen" w:pos="1701"/>
        </w:tabs>
        <w:spacing w:before="240" w:after="120" w:line="360" w:lineRule="auto"/>
        <w:ind w:left="568"/>
        <w:rPr>
          <w:rFonts w:ascii="Arial" w:hAnsi="Arial" w:cs="Arial"/>
          <w:color w:val="002060"/>
          <w:sz w:val="24"/>
          <w:szCs w:val="24"/>
          <w:lang w:val="nb-NO" w:bidi="he-IL"/>
        </w:rPr>
      </w:pPr>
    </w:p>
    <w:p w:rsidR="00060BE0" w:rsidRPr="007B50CC" w:rsidRDefault="00060BE0" w:rsidP="007B50CC">
      <w:pPr>
        <w:pStyle w:val="ListParagraph"/>
        <w:numPr>
          <w:ilvl w:val="0"/>
          <w:numId w:val="17"/>
        </w:numPr>
        <w:tabs>
          <w:tab w:val="left" w:pos="567"/>
          <w:tab w:val="left" w:leader="hyphen" w:pos="1701"/>
        </w:tabs>
        <w:spacing w:before="240" w:after="120" w:line="360" w:lineRule="auto"/>
        <w:ind w:left="568" w:hanging="284"/>
        <w:rPr>
          <w:rFonts w:ascii="Arial" w:hAnsi="Arial" w:cs="Arial"/>
          <w:color w:val="002060"/>
          <w:sz w:val="24"/>
          <w:szCs w:val="24"/>
          <w:lang w:val="nb-NO" w:bidi="he-IL"/>
        </w:rPr>
      </w:pPr>
      <w:r w:rsidRPr="007B50CC">
        <w:rPr>
          <w:rFonts w:ascii="Arial" w:hAnsi="Arial" w:cs="Arial"/>
          <w:color w:val="002060"/>
          <w:sz w:val="24"/>
          <w:szCs w:val="24"/>
          <w:lang w:val="nb-NO" w:bidi="he-IL"/>
        </w:rPr>
        <w:t>Biến dạng tỉ đối của dầm</w:t>
      </w:r>
      <w:r w:rsidR="007B50CC">
        <w:rPr>
          <w:rFonts w:ascii="Arial" w:hAnsi="Arial" w:cs="Arial"/>
          <w:color w:val="002060"/>
          <w:sz w:val="24"/>
          <w:szCs w:val="24"/>
          <w:lang w:val="nb-NO" w:bidi="he-IL"/>
        </w:rPr>
        <w:t>:</w:t>
      </w:r>
    </w:p>
    <w:p w:rsidR="00060BE0" w:rsidRPr="00F33805" w:rsidRDefault="00060BE0" w:rsidP="00F33805">
      <w:pPr>
        <w:pStyle w:val="ListParagraph"/>
        <w:numPr>
          <w:ilvl w:val="0"/>
          <w:numId w:val="18"/>
        </w:numPr>
        <w:tabs>
          <w:tab w:val="left" w:pos="567"/>
        </w:tabs>
        <w:spacing w:after="120" w:line="360" w:lineRule="auto"/>
        <w:ind w:left="1134" w:hanging="567"/>
        <w:rPr>
          <w:rFonts w:ascii="VNI-Arial" w:eastAsia="Times New Roman" w:hAnsi="VNI-Arial"/>
          <w:color w:val="FF0000"/>
          <w:sz w:val="24"/>
          <w:szCs w:val="24"/>
        </w:rPr>
      </w:pPr>
      <w:r w:rsidRPr="00AE247F">
        <w:rPr>
          <w:sz w:val="26"/>
          <w:szCs w:val="28"/>
          <w:lang w:val="de-DE"/>
        </w:rPr>
        <w:tab/>
      </w:r>
      <w:r w:rsidRPr="00F33805">
        <w:rPr>
          <w:rFonts w:ascii="Arial" w:hAnsi="Arial" w:cs="Arial"/>
          <w:color w:val="002060"/>
          <w:sz w:val="24"/>
          <w:szCs w:val="24"/>
          <w:lang w:val="de-DE"/>
        </w:rPr>
        <w:t xml:space="preserve">Thớ trên </w:t>
      </w:r>
      <w:r w:rsidRPr="00AE247F">
        <w:rPr>
          <w:sz w:val="26"/>
          <w:szCs w:val="28"/>
          <w:lang w:val="de-DE"/>
        </w:rPr>
        <w:tab/>
      </w:r>
      <w:r w:rsidRPr="00AE247F">
        <w:rPr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="00F33805" w:rsidRPr="00F33805">
        <w:rPr>
          <w:rFonts w:ascii=".VnTime" w:hAnsi=".VnTime"/>
          <w:position w:val="-20"/>
          <w:sz w:val="26"/>
          <w:szCs w:val="28"/>
        </w:rPr>
        <w:object w:dxaOrig="960" w:dyaOrig="540">
          <v:shape id="_x0000_i1034" type="#_x0000_t75" style="width:70.5pt;height:36pt" o:ole="">
            <v:imagedata r:id="rId27" o:title=""/>
          </v:shape>
          <o:OLEObject Type="Embed" ProgID="Equation.DSMT4" ShapeID="_x0000_i1034" DrawAspect="Content" ObjectID="_1695721992" r:id="rId28"/>
        </w:object>
      </w:r>
      <w:r w:rsidR="00BE449F">
        <w:rPr>
          <w:rFonts w:ascii=".VnTime" w:hAnsi=".VnTime"/>
          <w:sz w:val="26"/>
          <w:szCs w:val="28"/>
        </w:rPr>
        <w:t xml:space="preserve">  </w:t>
      </w:r>
      <w:r w:rsidR="00BE449F" w:rsidRPr="00F33805">
        <w:rPr>
          <w:rFonts w:ascii="VNI-Arial" w:eastAsia="Times New Roman" w:hAnsi="VNI-Arial"/>
          <w:color w:val="FF0000"/>
          <w:sz w:val="24"/>
          <w:szCs w:val="24"/>
        </w:rPr>
        <w:t>{TN4_Ep_t_tb}</w:t>
      </w:r>
    </w:p>
    <w:p w:rsidR="00060BE0" w:rsidRPr="00AE247F" w:rsidRDefault="00060BE0" w:rsidP="00060BE0">
      <w:pPr>
        <w:tabs>
          <w:tab w:val="left" w:pos="567"/>
        </w:tabs>
        <w:rPr>
          <w:rFonts w:ascii=".VnTime" w:hAnsi=".VnTime"/>
          <w:sz w:val="10"/>
          <w:szCs w:val="28"/>
          <w:lang w:val="de-DE"/>
        </w:rPr>
      </w:pPr>
    </w:p>
    <w:p w:rsidR="00060BE0" w:rsidRPr="00F33805" w:rsidRDefault="00060BE0" w:rsidP="00F33805">
      <w:pPr>
        <w:pStyle w:val="ListParagraph"/>
        <w:numPr>
          <w:ilvl w:val="0"/>
          <w:numId w:val="18"/>
        </w:numPr>
        <w:tabs>
          <w:tab w:val="left" w:pos="567"/>
        </w:tabs>
        <w:spacing w:line="360" w:lineRule="auto"/>
        <w:ind w:left="1134" w:hanging="567"/>
        <w:rPr>
          <w:rFonts w:ascii="VNI-Arial" w:eastAsia="Times New Roman" w:hAnsi="VNI-Arial"/>
          <w:color w:val="FF0000"/>
          <w:sz w:val="24"/>
          <w:szCs w:val="24"/>
        </w:rPr>
      </w:pPr>
      <w:r w:rsidRPr="00AE247F">
        <w:rPr>
          <w:rFonts w:ascii=".VnTime" w:hAnsi=".VnTime"/>
          <w:sz w:val="26"/>
          <w:szCs w:val="28"/>
          <w:lang w:val="de-DE"/>
        </w:rPr>
        <w:tab/>
      </w:r>
      <w:r w:rsidRPr="00F33805">
        <w:rPr>
          <w:rFonts w:ascii="Arial" w:hAnsi="Arial" w:cs="Arial"/>
          <w:color w:val="002060"/>
          <w:sz w:val="24"/>
          <w:szCs w:val="24"/>
          <w:lang w:val="de-DE"/>
        </w:rPr>
        <w:t>Thớ dưới</w:t>
      </w:r>
      <w:r w:rsidRPr="00AE247F">
        <w:rPr>
          <w:sz w:val="26"/>
          <w:szCs w:val="28"/>
          <w:lang w:val="de-DE"/>
        </w:rPr>
        <w:t xml:space="preserve"> </w:t>
      </w:r>
      <w:r w:rsidRPr="00AE247F">
        <w:rPr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="00F33805" w:rsidRPr="00F33805">
        <w:rPr>
          <w:rFonts w:ascii=".VnTime" w:hAnsi=".VnTime"/>
          <w:position w:val="-20"/>
          <w:sz w:val="26"/>
          <w:szCs w:val="28"/>
        </w:rPr>
        <w:object w:dxaOrig="980" w:dyaOrig="540">
          <v:shape id="_x0000_i1035" type="#_x0000_t75" style="width:1in;height:36pt" o:ole="">
            <v:imagedata r:id="rId29" o:title=""/>
          </v:shape>
          <o:OLEObject Type="Embed" ProgID="Equation.DSMT4" ShapeID="_x0000_i1035" DrawAspect="Content" ObjectID="_1695721993" r:id="rId30"/>
        </w:object>
      </w:r>
      <w:r w:rsidR="00BE449F">
        <w:rPr>
          <w:rFonts w:ascii=".VnTime" w:hAnsi=".VnTime"/>
          <w:sz w:val="26"/>
          <w:szCs w:val="28"/>
        </w:rPr>
        <w:t xml:space="preserve">  </w:t>
      </w:r>
      <w:r w:rsidR="00BE449F" w:rsidRPr="00F33805">
        <w:rPr>
          <w:rFonts w:ascii="VNI-Arial" w:eastAsia="Times New Roman" w:hAnsi="VNI-Arial"/>
          <w:color w:val="FF0000"/>
          <w:sz w:val="24"/>
          <w:szCs w:val="24"/>
        </w:rPr>
        <w:t>{TN4_Ep_d_tb}</w:t>
      </w:r>
    </w:p>
    <w:p w:rsidR="00060BE0" w:rsidRDefault="00060BE0" w:rsidP="00060BE0">
      <w:pPr>
        <w:tabs>
          <w:tab w:val="left" w:pos="1701"/>
          <w:tab w:val="left" w:pos="1843"/>
          <w:tab w:val="left" w:pos="1985"/>
        </w:tabs>
        <w:rPr>
          <w:rFonts w:ascii=".VnTime" w:hAnsi=".VnTime"/>
          <w:sz w:val="26"/>
          <w:szCs w:val="28"/>
          <w:lang w:val="de-DE"/>
        </w:rPr>
      </w:pPr>
      <w:r>
        <w:rPr>
          <w:rFonts w:ascii=".VnTime" w:hAnsi=".VnTime"/>
          <w:sz w:val="26"/>
          <w:szCs w:val="28"/>
          <w:lang w:val="de-DE"/>
        </w:rPr>
        <w:t xml:space="preserve">         </w:t>
      </w:r>
      <w:r w:rsidRPr="00AE247F">
        <w:rPr>
          <w:rFonts w:ascii=".VnTime" w:hAnsi=".VnTime"/>
          <w:sz w:val="26"/>
          <w:szCs w:val="28"/>
          <w:lang w:val="de-DE"/>
        </w:rPr>
        <w:t xml:space="preserve"> </w:t>
      </w:r>
    </w:p>
    <w:p w:rsidR="00F33805" w:rsidRPr="005F6ECC" w:rsidRDefault="00060BE0" w:rsidP="00F33805">
      <w:pPr>
        <w:tabs>
          <w:tab w:val="left" w:leader="hyphen" w:pos="1701"/>
        </w:tabs>
        <w:spacing w:line="360" w:lineRule="auto"/>
        <w:ind w:firstLine="1276"/>
        <w:rPr>
          <w:rFonts w:ascii="Arial" w:hAnsi="Arial" w:cs="Arial"/>
          <w:spacing w:val="-6"/>
          <w:lang w:val="nb-NO"/>
        </w:rPr>
      </w:pPr>
      <w:r w:rsidRPr="00F137BC">
        <w:rPr>
          <w:rFonts w:ascii=".VnTime" w:hAnsi=".VnTime"/>
          <w:sz w:val="26"/>
          <w:szCs w:val="28"/>
          <w:lang w:val="de-DE"/>
        </w:rPr>
        <w:t xml:space="preserve">             </w:t>
      </w:r>
      <w:r w:rsidR="00F33805" w:rsidRPr="005F6ECC">
        <w:rPr>
          <w:rFonts w:ascii="Arial" w:hAnsi="Arial" w:cs="Arial"/>
          <w:spacing w:val="-6"/>
          <w:lang w:val="nb-NO"/>
        </w:rPr>
        <w:t xml:space="preserve">Trong đó:  </w:t>
      </w:r>
    </w:p>
    <w:p w:rsidR="00F33805" w:rsidRPr="005F6ECC" w:rsidRDefault="00F33805" w:rsidP="00F33805">
      <w:pPr>
        <w:pStyle w:val="ListParagraph"/>
        <w:tabs>
          <w:tab w:val="left" w:leader="hyphen" w:pos="1701"/>
        </w:tabs>
        <w:spacing w:line="360" w:lineRule="auto"/>
        <w:ind w:left="426" w:firstLine="2126"/>
        <w:rPr>
          <w:rFonts w:ascii="Arial" w:hAnsi="Arial" w:cs="Arial"/>
          <w:spacing w:val="-6"/>
          <w:sz w:val="24"/>
          <w:szCs w:val="24"/>
          <w:lang w:val="nb-NO"/>
        </w:rPr>
      </w:pPr>
      <w:r w:rsidRPr="005F6ECC">
        <w:rPr>
          <w:rFonts w:ascii="Arial" w:hAnsi="Arial" w:cs="Arial"/>
          <w:spacing w:val="-6"/>
          <w:sz w:val="24"/>
          <w:szCs w:val="24"/>
          <w:lang w:val="nb-NO"/>
        </w:rPr>
        <w:t>+ n: Số cấp tải (</w:t>
      </w:r>
      <w:r w:rsidRPr="005F6ECC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n = 6</w:t>
      </w:r>
      <w:r w:rsidRPr="005F6ECC">
        <w:rPr>
          <w:rFonts w:ascii="Arial" w:hAnsi="Arial" w:cs="Arial"/>
          <w:spacing w:val="-6"/>
          <w:sz w:val="24"/>
          <w:szCs w:val="24"/>
          <w:lang w:val="nb-NO"/>
        </w:rPr>
        <w:t>)</w:t>
      </w:r>
    </w:p>
    <w:p w:rsidR="00F33805" w:rsidRPr="005F6ECC" w:rsidRDefault="00F33805" w:rsidP="00F33805">
      <w:pPr>
        <w:pStyle w:val="ListParagraph"/>
        <w:tabs>
          <w:tab w:val="left" w:leader="hyphen" w:pos="1701"/>
        </w:tabs>
        <w:spacing w:line="360" w:lineRule="auto"/>
        <w:ind w:left="426" w:firstLine="2126"/>
        <w:rPr>
          <w:rFonts w:ascii="Arial" w:hAnsi="Arial" w:cs="Arial"/>
          <w:spacing w:val="-6"/>
          <w:sz w:val="24"/>
          <w:szCs w:val="24"/>
          <w:lang w:val="nb-NO"/>
        </w:rPr>
      </w:pPr>
      <w:r w:rsidRPr="005F6ECC">
        <w:rPr>
          <w:rFonts w:ascii="Arial" w:hAnsi="Arial" w:cs="Arial"/>
          <w:spacing w:val="-6"/>
          <w:sz w:val="24"/>
          <w:szCs w:val="24"/>
          <w:lang w:val="nb-NO"/>
        </w:rPr>
        <w:t>+ k: hệ số khuếch đại của thiết bị đo biến dạng (</w:t>
      </w:r>
      <w:r w:rsidRPr="005F6ECC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k=1</w:t>
      </w:r>
      <w:r>
        <w:rPr>
          <w:rFonts w:ascii="Arial" w:hAnsi="Arial" w:cs="Arial"/>
          <w:color w:val="C00000"/>
          <w:spacing w:val="-6"/>
          <w:sz w:val="24"/>
          <w:szCs w:val="24"/>
          <w:lang w:val="nb-NO"/>
        </w:rPr>
        <w:t>0</w:t>
      </w:r>
      <w:r w:rsidRPr="005F6ECC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00</w:t>
      </w:r>
      <w:r w:rsidRPr="005F6ECC">
        <w:rPr>
          <w:rFonts w:ascii="Arial" w:hAnsi="Arial" w:cs="Arial"/>
          <w:spacing w:val="-6"/>
          <w:sz w:val="24"/>
          <w:szCs w:val="24"/>
          <w:lang w:val="nb-NO"/>
        </w:rPr>
        <w:t>)</w:t>
      </w:r>
    </w:p>
    <w:p w:rsidR="00060BE0" w:rsidRPr="00F33805" w:rsidRDefault="00060BE0" w:rsidP="00F33805">
      <w:pPr>
        <w:pStyle w:val="ListParagraph"/>
        <w:numPr>
          <w:ilvl w:val="0"/>
          <w:numId w:val="17"/>
        </w:numPr>
        <w:tabs>
          <w:tab w:val="left" w:pos="567"/>
          <w:tab w:val="left" w:leader="hyphen" w:pos="1701"/>
        </w:tabs>
        <w:spacing w:before="240" w:after="120" w:line="360" w:lineRule="auto"/>
        <w:ind w:left="568" w:hanging="284"/>
        <w:rPr>
          <w:rFonts w:ascii="Arial" w:hAnsi="Arial" w:cs="Arial"/>
          <w:color w:val="002060"/>
          <w:sz w:val="24"/>
          <w:szCs w:val="24"/>
          <w:lang w:val="nb-NO" w:bidi="he-IL"/>
        </w:rPr>
      </w:pPr>
      <w:r w:rsidRPr="00F33805">
        <w:rPr>
          <w:rFonts w:ascii="Arial" w:hAnsi="Arial" w:cs="Arial"/>
          <w:color w:val="002060"/>
          <w:sz w:val="24"/>
          <w:szCs w:val="24"/>
          <w:lang w:val="nb-NO" w:bidi="he-IL"/>
        </w:rPr>
        <w:lastRenderedPageBreak/>
        <w:t>Ứng suất đo được qua thiết bị đo:</w:t>
      </w:r>
    </w:p>
    <w:p w:rsidR="00060BE0" w:rsidRPr="003A751B" w:rsidRDefault="00060BE0" w:rsidP="00060BE0">
      <w:pPr>
        <w:tabs>
          <w:tab w:val="left" w:pos="567"/>
        </w:tabs>
        <w:rPr>
          <w:sz w:val="26"/>
          <w:szCs w:val="28"/>
          <w:lang w:val="de-DE"/>
        </w:rPr>
      </w:pPr>
    </w:p>
    <w:p w:rsidR="00060BE0" w:rsidRPr="00F33805" w:rsidRDefault="00060BE0" w:rsidP="00F33805">
      <w:pPr>
        <w:pStyle w:val="ListParagraph"/>
        <w:numPr>
          <w:ilvl w:val="0"/>
          <w:numId w:val="18"/>
        </w:numPr>
        <w:tabs>
          <w:tab w:val="left" w:pos="567"/>
        </w:tabs>
        <w:spacing w:line="360" w:lineRule="auto"/>
        <w:ind w:left="1134" w:hanging="567"/>
        <w:rPr>
          <w:rFonts w:ascii="VNI-Arial" w:eastAsia="Times New Roman" w:hAnsi="VNI-Arial"/>
          <w:color w:val="FF0000"/>
          <w:sz w:val="24"/>
          <w:szCs w:val="24"/>
        </w:rPr>
      </w:pPr>
      <w:r w:rsidRPr="00AE247F">
        <w:rPr>
          <w:sz w:val="26"/>
          <w:szCs w:val="28"/>
          <w:lang w:val="de-DE"/>
        </w:rPr>
        <w:tab/>
      </w:r>
      <w:r w:rsidRPr="00F33805">
        <w:rPr>
          <w:rFonts w:ascii="Arial" w:hAnsi="Arial" w:cs="Arial"/>
          <w:color w:val="002060"/>
          <w:sz w:val="24"/>
          <w:szCs w:val="24"/>
          <w:lang w:val="de-DE"/>
        </w:rPr>
        <w:t xml:space="preserve">Thớ trên </w:t>
      </w:r>
      <w:r w:rsidRPr="00F33805">
        <w:rPr>
          <w:rFonts w:ascii="Arial" w:hAnsi="Arial" w:cs="Arial"/>
          <w:color w:val="002060"/>
          <w:sz w:val="24"/>
          <w:szCs w:val="24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="00F33805" w:rsidRPr="00F33805">
        <w:rPr>
          <w:rFonts w:ascii=".VnTime" w:hAnsi=".VnTime"/>
          <w:position w:val="-12"/>
          <w:sz w:val="26"/>
          <w:szCs w:val="28"/>
        </w:rPr>
        <w:object w:dxaOrig="1160" w:dyaOrig="340">
          <v:shape id="_x0000_i1036" type="#_x0000_t75" style="width:84pt;height:22.5pt" o:ole="">
            <v:imagedata r:id="rId31" o:title=""/>
          </v:shape>
          <o:OLEObject Type="Embed" ProgID="Equation.DSMT4" ShapeID="_x0000_i1036" DrawAspect="Content" ObjectID="_1695721994" r:id="rId32"/>
        </w:object>
      </w:r>
      <w:r w:rsidR="00BE449F">
        <w:rPr>
          <w:rFonts w:ascii=".VnTime" w:hAnsi=".VnTime"/>
          <w:sz w:val="26"/>
          <w:szCs w:val="28"/>
        </w:rPr>
        <w:t xml:space="preserve">    </w:t>
      </w:r>
      <w:r w:rsidR="00BE449F" w:rsidRPr="00F33805">
        <w:rPr>
          <w:rFonts w:ascii="VNI-Arial" w:eastAsia="Times New Roman" w:hAnsi="VNI-Arial"/>
          <w:color w:val="FF0000"/>
          <w:sz w:val="24"/>
          <w:szCs w:val="24"/>
        </w:rPr>
        <w:t>{TN4_Sig_max}</w:t>
      </w:r>
      <w:r w:rsidR="00004F89">
        <w:rPr>
          <w:rFonts w:ascii="VNI-Arial" w:eastAsia="Times New Roman" w:hAnsi="VNI-Arial"/>
          <w:color w:val="FF0000"/>
          <w:sz w:val="24"/>
          <w:szCs w:val="24"/>
        </w:rPr>
        <w:t xml:space="preserve">   </w:t>
      </w:r>
      <w:r w:rsidR="00004F89" w:rsidRPr="00004F89">
        <w:rPr>
          <w:rFonts w:ascii=".VnTime" w:hAnsi=".VnTime"/>
          <w:position w:val="-8"/>
          <w:sz w:val="26"/>
          <w:szCs w:val="28"/>
        </w:rPr>
        <w:object w:dxaOrig="940" w:dyaOrig="300">
          <v:shape id="_x0000_i1037" type="#_x0000_t75" style="width:76.5pt;height:22.5pt" o:ole="">
            <v:imagedata r:id="rId21" o:title=""/>
          </v:shape>
          <o:OLEObject Type="Embed" ProgID="Equation.DSMT4" ShapeID="_x0000_i1037" DrawAspect="Content" ObjectID="_1695721995" r:id="rId33"/>
        </w:object>
      </w:r>
    </w:p>
    <w:p w:rsidR="00060BE0" w:rsidRPr="00AE247F" w:rsidRDefault="00060BE0" w:rsidP="00060BE0">
      <w:pPr>
        <w:tabs>
          <w:tab w:val="left" w:pos="567"/>
        </w:tabs>
        <w:rPr>
          <w:rFonts w:ascii=".VnTime" w:hAnsi=".VnTime"/>
          <w:sz w:val="26"/>
          <w:szCs w:val="28"/>
          <w:lang w:val="de-DE"/>
        </w:rPr>
      </w:pPr>
    </w:p>
    <w:p w:rsidR="00060BE0" w:rsidRPr="00F33805" w:rsidRDefault="00060BE0" w:rsidP="00F33805">
      <w:pPr>
        <w:pStyle w:val="ListParagraph"/>
        <w:numPr>
          <w:ilvl w:val="0"/>
          <w:numId w:val="18"/>
        </w:numPr>
        <w:tabs>
          <w:tab w:val="left" w:pos="567"/>
        </w:tabs>
        <w:spacing w:after="120" w:line="360" w:lineRule="auto"/>
        <w:ind w:left="1134" w:hanging="567"/>
        <w:rPr>
          <w:rFonts w:ascii="VNI-Arial" w:eastAsia="Times New Roman" w:hAnsi="VNI-Arial"/>
          <w:color w:val="FF0000"/>
          <w:sz w:val="24"/>
          <w:szCs w:val="24"/>
        </w:rPr>
      </w:pPr>
      <w:r w:rsidRPr="00AE247F">
        <w:rPr>
          <w:rFonts w:ascii=".VnTime" w:hAnsi=".VnTime"/>
          <w:sz w:val="26"/>
          <w:szCs w:val="28"/>
          <w:lang w:val="de-DE"/>
        </w:rPr>
        <w:tab/>
      </w:r>
      <w:r w:rsidRPr="00F33805">
        <w:rPr>
          <w:rFonts w:ascii="Arial" w:hAnsi="Arial" w:cs="Arial"/>
          <w:color w:val="002060"/>
          <w:sz w:val="24"/>
          <w:szCs w:val="24"/>
          <w:lang w:val="de-DE"/>
        </w:rPr>
        <w:t xml:space="preserve">Thớ dưới </w:t>
      </w:r>
      <w:r w:rsidRPr="00F33805">
        <w:rPr>
          <w:rFonts w:ascii="Arial" w:hAnsi="Arial" w:cs="Arial"/>
          <w:color w:val="002060"/>
          <w:sz w:val="24"/>
          <w:szCs w:val="24"/>
          <w:lang w:val="de-DE"/>
        </w:rPr>
        <w:tab/>
      </w:r>
      <w:r w:rsidRPr="00AE247F">
        <w:rPr>
          <w:rFonts w:ascii=".VnTime" w:hAnsi=".VnTime"/>
          <w:sz w:val="26"/>
          <w:szCs w:val="28"/>
          <w:lang w:val="de-DE"/>
        </w:rPr>
        <w:tab/>
      </w:r>
      <w:r w:rsidR="00F33805" w:rsidRPr="00F33805">
        <w:rPr>
          <w:rFonts w:ascii=".VnTime" w:hAnsi=".VnTime"/>
          <w:position w:val="-12"/>
          <w:sz w:val="26"/>
          <w:szCs w:val="28"/>
        </w:rPr>
        <w:object w:dxaOrig="1120" w:dyaOrig="340">
          <v:shape id="_x0000_i1038" type="#_x0000_t75" style="width:82.5pt;height:22.5pt" o:ole="">
            <v:imagedata r:id="rId34" o:title=""/>
          </v:shape>
          <o:OLEObject Type="Embed" ProgID="Equation.DSMT4" ShapeID="_x0000_i1038" DrawAspect="Content" ObjectID="_1695721996" r:id="rId35"/>
        </w:object>
      </w:r>
      <w:r w:rsidR="00BE449F">
        <w:rPr>
          <w:rFonts w:ascii=".VnTime" w:hAnsi=".VnTime"/>
          <w:sz w:val="26"/>
          <w:szCs w:val="28"/>
        </w:rPr>
        <w:t xml:space="preserve">   </w:t>
      </w:r>
      <w:r w:rsidR="00BE449F" w:rsidRPr="00F33805">
        <w:rPr>
          <w:rFonts w:ascii="VNI-Arial" w:eastAsia="Times New Roman" w:hAnsi="VNI-Arial"/>
          <w:color w:val="FF0000"/>
          <w:sz w:val="24"/>
          <w:szCs w:val="24"/>
        </w:rPr>
        <w:t>{TN4_Sig_min}</w:t>
      </w:r>
      <w:r w:rsidR="00004F89">
        <w:rPr>
          <w:rFonts w:ascii="VNI-Arial" w:eastAsia="Times New Roman" w:hAnsi="VNI-Arial"/>
          <w:color w:val="FF0000"/>
          <w:sz w:val="24"/>
          <w:szCs w:val="24"/>
        </w:rPr>
        <w:t xml:space="preserve">  </w:t>
      </w:r>
      <w:r w:rsidR="00004F89" w:rsidRPr="00004F89">
        <w:rPr>
          <w:rFonts w:ascii=".VnTime" w:hAnsi=".VnTime"/>
          <w:position w:val="-8"/>
          <w:sz w:val="26"/>
          <w:szCs w:val="28"/>
        </w:rPr>
        <w:object w:dxaOrig="940" w:dyaOrig="300">
          <v:shape id="_x0000_i1039" type="#_x0000_t75" style="width:76.5pt;height:22.5pt" o:ole="">
            <v:imagedata r:id="rId21" o:title=""/>
          </v:shape>
          <o:OLEObject Type="Embed" ProgID="Equation.DSMT4" ShapeID="_x0000_i1039" DrawAspect="Content" ObjectID="_1695721997" r:id="rId36"/>
        </w:object>
      </w:r>
    </w:p>
    <w:p w:rsidR="00060BE0" w:rsidRDefault="00060BE0" w:rsidP="00060BE0">
      <w:pPr>
        <w:tabs>
          <w:tab w:val="left" w:pos="1701"/>
          <w:tab w:val="left" w:pos="1843"/>
          <w:tab w:val="left" w:pos="1985"/>
        </w:tabs>
        <w:rPr>
          <w:color w:val="FF0000"/>
          <w:sz w:val="26"/>
          <w:szCs w:val="26"/>
        </w:rPr>
      </w:pPr>
    </w:p>
    <w:p w:rsidR="00060BE0" w:rsidRDefault="00060BE0" w:rsidP="00060BE0">
      <w:pPr>
        <w:tabs>
          <w:tab w:val="left" w:pos="1701"/>
          <w:tab w:val="left" w:pos="1843"/>
          <w:tab w:val="left" w:pos="1985"/>
        </w:tabs>
        <w:rPr>
          <w:rFonts w:ascii="Arial" w:hAnsi="Arial" w:cs="Arial"/>
          <w:color w:val="002060"/>
          <w:vertAlign w:val="superscript"/>
        </w:rPr>
      </w:pPr>
      <w:r w:rsidRPr="00F33805">
        <w:rPr>
          <w:rFonts w:ascii="Arial" w:hAnsi="Arial" w:cs="Arial"/>
          <w:color w:val="002060"/>
        </w:rPr>
        <w:t xml:space="preserve">              Với:</w:t>
      </w:r>
      <w:r w:rsidR="00F33805">
        <w:rPr>
          <w:rFonts w:ascii="Arial" w:hAnsi="Arial" w:cs="Arial"/>
          <w:color w:val="002060"/>
        </w:rPr>
        <w:t xml:space="preserve">     </w:t>
      </w:r>
      <w:r w:rsidRPr="00F33805">
        <w:rPr>
          <w:rFonts w:ascii="Arial" w:hAnsi="Arial" w:cs="Arial"/>
          <w:color w:val="002060"/>
        </w:rPr>
        <w:t xml:space="preserve">  </w:t>
      </w:r>
      <w:proofErr w:type="spellStart"/>
      <w:r w:rsidRPr="00F33805">
        <w:rPr>
          <w:rFonts w:ascii="Arial" w:hAnsi="Arial" w:cs="Arial"/>
          <w:color w:val="002060"/>
        </w:rPr>
        <w:t>Mô-đun</w:t>
      </w:r>
      <w:proofErr w:type="spellEnd"/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đàn</w:t>
      </w:r>
      <w:proofErr w:type="spellEnd"/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hồi</w:t>
      </w:r>
      <w:proofErr w:type="spellEnd"/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của</w:t>
      </w:r>
      <w:proofErr w:type="spellEnd"/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thép</w:t>
      </w:r>
      <w:proofErr w:type="spellEnd"/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theo</w:t>
      </w:r>
      <w:proofErr w:type="spellEnd"/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lý</w:t>
      </w:r>
      <w:proofErr w:type="spellEnd"/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thuyết</w:t>
      </w:r>
      <w:proofErr w:type="spellEnd"/>
      <w:r w:rsidRPr="00F33805">
        <w:rPr>
          <w:rFonts w:ascii="Arial" w:hAnsi="Arial" w:cs="Arial"/>
          <w:color w:val="002060"/>
        </w:rPr>
        <w:t>: E=2.10</w:t>
      </w:r>
      <w:r w:rsidRPr="00F33805">
        <w:rPr>
          <w:rFonts w:ascii="Arial" w:hAnsi="Arial" w:cs="Arial"/>
          <w:color w:val="002060"/>
          <w:vertAlign w:val="superscript"/>
        </w:rPr>
        <w:t>4</w:t>
      </w:r>
      <w:r w:rsidRPr="00F33805">
        <w:rPr>
          <w:rFonts w:ascii="Arial" w:hAnsi="Arial" w:cs="Arial"/>
          <w:color w:val="002060"/>
        </w:rPr>
        <w:t xml:space="preserve"> </w:t>
      </w:r>
      <w:proofErr w:type="spellStart"/>
      <w:r w:rsidRPr="00F33805">
        <w:rPr>
          <w:rFonts w:ascii="Arial" w:hAnsi="Arial" w:cs="Arial"/>
          <w:color w:val="002060"/>
        </w:rPr>
        <w:t>kG</w:t>
      </w:r>
      <w:proofErr w:type="spellEnd"/>
      <w:r w:rsidRPr="00F33805">
        <w:rPr>
          <w:rFonts w:ascii="Arial" w:hAnsi="Arial" w:cs="Arial"/>
          <w:color w:val="002060"/>
        </w:rPr>
        <w:t>/mm</w:t>
      </w:r>
      <w:r w:rsidRPr="00F33805">
        <w:rPr>
          <w:rFonts w:ascii="Arial" w:hAnsi="Arial" w:cs="Arial"/>
          <w:color w:val="002060"/>
          <w:vertAlign w:val="superscript"/>
        </w:rPr>
        <w:t>2</w:t>
      </w:r>
    </w:p>
    <w:p w:rsidR="00F33805" w:rsidRDefault="00F33805" w:rsidP="00060BE0">
      <w:pPr>
        <w:tabs>
          <w:tab w:val="left" w:pos="1701"/>
          <w:tab w:val="left" w:pos="1843"/>
          <w:tab w:val="left" w:pos="1985"/>
        </w:tabs>
        <w:rPr>
          <w:rFonts w:ascii="Arial" w:hAnsi="Arial" w:cs="Arial"/>
          <w:color w:val="002060"/>
          <w:vertAlign w:val="superscript"/>
        </w:rPr>
      </w:pPr>
    </w:p>
    <w:p w:rsidR="00F33805" w:rsidRPr="00F33805" w:rsidRDefault="00F33805" w:rsidP="00060BE0">
      <w:pPr>
        <w:tabs>
          <w:tab w:val="left" w:pos="1701"/>
          <w:tab w:val="left" w:pos="1843"/>
          <w:tab w:val="left" w:pos="1985"/>
        </w:tabs>
        <w:rPr>
          <w:rFonts w:ascii="Arial" w:hAnsi="Arial" w:cs="Arial"/>
          <w:color w:val="002060"/>
        </w:rPr>
      </w:pPr>
    </w:p>
    <w:p w:rsidR="00060BE0" w:rsidRPr="003A751B" w:rsidRDefault="00060BE0" w:rsidP="00060BE0">
      <w:pPr>
        <w:tabs>
          <w:tab w:val="left" w:pos="1701"/>
          <w:tab w:val="left" w:pos="1843"/>
          <w:tab w:val="left" w:pos="1985"/>
        </w:tabs>
        <w:rPr>
          <w:rFonts w:ascii=".VnTime" w:hAnsi=".VnTime"/>
          <w:sz w:val="26"/>
          <w:szCs w:val="28"/>
          <w:lang w:val="de-DE"/>
        </w:rPr>
      </w:pPr>
      <w:r w:rsidRPr="00376D06">
        <w:rPr>
          <w:color w:val="FF0000"/>
          <w:sz w:val="26"/>
          <w:szCs w:val="26"/>
        </w:rPr>
        <w:t xml:space="preserve">     </w:t>
      </w:r>
      <w:r>
        <w:rPr>
          <w:color w:val="FF0000"/>
          <w:sz w:val="26"/>
          <w:szCs w:val="26"/>
        </w:rPr>
        <w:t xml:space="preserve">              </w:t>
      </w:r>
      <w:r w:rsidRPr="00376D06">
        <w:rPr>
          <w:color w:val="FF0000"/>
          <w:sz w:val="26"/>
          <w:szCs w:val="26"/>
        </w:rPr>
        <w:t xml:space="preserve"> </w:t>
      </w:r>
    </w:p>
    <w:p w:rsidR="0097171A" w:rsidRPr="005B28E9" w:rsidRDefault="00F33805" w:rsidP="005B28E9">
      <w:pPr>
        <w:pStyle w:val="ListParagraph"/>
        <w:numPr>
          <w:ilvl w:val="0"/>
          <w:numId w:val="13"/>
        </w:numPr>
        <w:tabs>
          <w:tab w:val="left" w:pos="851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>
        <w:rPr>
          <w:rFonts w:ascii="Arial" w:hAnsi="Arial" w:cs="Arial"/>
          <w:b/>
          <w:bCs/>
          <w:color w:val="002060"/>
          <w:sz w:val="26"/>
          <w:szCs w:val="32"/>
          <w:lang w:val="nb-NO"/>
        </w:rPr>
        <w:t>Nhận xét kết quả thí nghiệm</w:t>
      </w:r>
    </w:p>
    <w:p w:rsidR="00F33805" w:rsidRPr="00365425" w:rsidRDefault="00F33805" w:rsidP="00F33805">
      <w:pPr>
        <w:pStyle w:val="ListParagraph"/>
        <w:numPr>
          <w:ilvl w:val="0"/>
          <w:numId w:val="19"/>
        </w:numPr>
        <w:tabs>
          <w:tab w:val="left" w:leader="hyphen" w:pos="1701"/>
        </w:tabs>
        <w:spacing w:before="120" w:after="120" w:line="360" w:lineRule="auto"/>
        <w:ind w:left="426" w:hanging="284"/>
        <w:rPr>
          <w:rFonts w:ascii="Arial" w:hAnsi="Arial" w:cs="Arial"/>
          <w:spacing w:val="-6"/>
          <w:sz w:val="24"/>
          <w:szCs w:val="24"/>
          <w:lang w:val="nb-NO"/>
        </w:rPr>
      </w:pPr>
      <w:r w:rsidRPr="00365425">
        <w:rPr>
          <w:rFonts w:ascii="Arial" w:hAnsi="Arial" w:cs="Arial"/>
          <w:spacing w:val="-6"/>
          <w:sz w:val="24"/>
          <w:szCs w:val="24"/>
          <w:lang w:val="nb-NO"/>
        </w:rPr>
        <w:t>Tính sai số giữa thực nghiệm và lý thuyết</w:t>
      </w:r>
      <w:r>
        <w:rPr>
          <w:rFonts w:ascii="Arial" w:hAnsi="Arial" w:cs="Arial"/>
          <w:spacing w:val="-6"/>
          <w:sz w:val="24"/>
          <w:szCs w:val="24"/>
          <w:lang w:val="nb-NO"/>
        </w:rPr>
        <w:t>:</w:t>
      </w:r>
      <w:r w:rsidRPr="00365425">
        <w:rPr>
          <w:rFonts w:ascii="Arial" w:hAnsi="Arial" w:cs="Arial"/>
          <w:spacing w:val="-6"/>
          <w:sz w:val="24"/>
          <w:szCs w:val="24"/>
          <w:lang w:val="nb-NO"/>
        </w:rPr>
        <w:t xml:space="preserve"> 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2369"/>
        <w:gridCol w:w="2632"/>
        <w:gridCol w:w="4298"/>
      </w:tblGrid>
      <w:tr w:rsidR="00F33805" w:rsidTr="000F6B27">
        <w:tc>
          <w:tcPr>
            <w:tcW w:w="2369" w:type="dxa"/>
            <w:shd w:val="clear" w:color="auto" w:fill="FBE4D5" w:themeFill="accent2" w:themeFillTint="33"/>
            <w:vAlign w:val="center"/>
          </w:tcPr>
          <w:p w:rsidR="00F33805" w:rsidRDefault="00F33805" w:rsidP="00854917">
            <w:pPr>
              <w:tabs>
                <w:tab w:val="left" w:leader="hyphen" w:pos="1701"/>
              </w:tabs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151B32"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  <w:t>+ Sai số phép đo:</w:t>
            </w:r>
          </w:p>
        </w:tc>
        <w:tc>
          <w:tcPr>
            <w:tcW w:w="2632" w:type="dxa"/>
            <w:shd w:val="clear" w:color="auto" w:fill="FBE4D5" w:themeFill="accent2" w:themeFillTint="33"/>
            <w:vAlign w:val="center"/>
          </w:tcPr>
          <w:p w:rsidR="00F33805" w:rsidRDefault="00F33805" w:rsidP="00854917">
            <w:pPr>
              <w:tabs>
                <w:tab w:val="left" w:leader="hyphen" w:pos="1701"/>
              </w:tabs>
              <w:spacing w:before="120"/>
              <w:jc w:val="center"/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3953C2">
              <w:rPr>
                <w:rFonts w:ascii="Arial" w:hAnsi="Arial" w:cs="Arial"/>
                <w:spacing w:val="-6"/>
                <w:position w:val="-24"/>
                <w:sz w:val="26"/>
                <w:szCs w:val="28"/>
                <w:lang w:val="nb-NO"/>
              </w:rPr>
              <w:object w:dxaOrig="1800" w:dyaOrig="540">
                <v:shape id="_x0000_i1040" type="#_x0000_t75" style="width:120pt;height:36pt" o:ole="">
                  <v:imagedata r:id="rId37" o:title=""/>
                </v:shape>
                <o:OLEObject Type="Embed" ProgID="Equation.DSMT4" ShapeID="_x0000_i1040" DrawAspect="Content" ObjectID="_1695721998" r:id="rId38"/>
              </w:object>
            </w:r>
          </w:p>
        </w:tc>
        <w:tc>
          <w:tcPr>
            <w:tcW w:w="4298" w:type="dxa"/>
            <w:shd w:val="clear" w:color="auto" w:fill="FBE4D5" w:themeFill="accent2" w:themeFillTint="33"/>
            <w:vAlign w:val="center"/>
          </w:tcPr>
          <w:p w:rsidR="00F33805" w:rsidRPr="00151B32" w:rsidRDefault="00F33805" w:rsidP="0046251D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Arial" w:hAnsi="VNI-Arial" w:cs="Arial"/>
                <w:spacing w:val="-6"/>
                <w:lang w:val="nb-NO"/>
              </w:rPr>
            </w:pPr>
            <w:r w:rsidRPr="00151B32">
              <w:rPr>
                <w:rFonts w:ascii="VNI-Arial" w:hAnsi="VNI-Arial"/>
                <w:b/>
                <w:color w:val="FF0000"/>
              </w:rPr>
              <w:t>{TN</w:t>
            </w:r>
            <w:r>
              <w:rPr>
                <w:rFonts w:ascii="VNI-Arial" w:hAnsi="VNI-Arial"/>
                <w:b/>
                <w:color w:val="FF0000"/>
              </w:rPr>
              <w:t>4</w:t>
            </w:r>
            <w:r w:rsidRPr="00151B32">
              <w:rPr>
                <w:rFonts w:ascii="VNI-Arial" w:hAnsi="VNI-Arial"/>
                <w:b/>
                <w:color w:val="FF0000"/>
              </w:rPr>
              <w:t>_</w:t>
            </w:r>
            <w:r w:rsidR="0046251D">
              <w:rPr>
                <w:rFonts w:ascii="VNI-Arial" w:hAnsi="VNI-Arial"/>
                <w:b/>
                <w:color w:val="FF0000"/>
              </w:rPr>
              <w:t>Tol</w:t>
            </w:r>
            <w:r w:rsidRPr="00151B32">
              <w:rPr>
                <w:rFonts w:ascii="VNI-Arial" w:hAnsi="VNI-Arial"/>
                <w:b/>
                <w:color w:val="FF0000"/>
              </w:rPr>
              <w:t>}</w:t>
            </w:r>
            <w:r w:rsidR="005B28E9">
              <w:rPr>
                <w:rFonts w:ascii="VNI-Arial" w:hAnsi="VNI-Arial"/>
                <w:b/>
                <w:color w:val="FF0000"/>
              </w:rPr>
              <w:t xml:space="preserve"> </w:t>
            </w:r>
            <w:r w:rsidR="005B28E9" w:rsidRPr="00D920A0">
              <w:rPr>
                <w:rFonts w:ascii="Arial" w:hAnsi="Arial" w:cs="Arial"/>
              </w:rPr>
              <w:t>%</w:t>
            </w:r>
          </w:p>
        </w:tc>
      </w:tr>
      <w:tr w:rsidR="00F33805" w:rsidTr="000F6B27">
        <w:tc>
          <w:tcPr>
            <w:tcW w:w="2369" w:type="dxa"/>
            <w:shd w:val="clear" w:color="auto" w:fill="FBE4D5" w:themeFill="accent2" w:themeFillTint="33"/>
            <w:vAlign w:val="center"/>
          </w:tcPr>
          <w:p w:rsidR="00F33805" w:rsidRPr="00151B32" w:rsidRDefault="00F33805" w:rsidP="00854917">
            <w:pPr>
              <w:tabs>
                <w:tab w:val="left" w:leader="hyphen" w:pos="1701"/>
              </w:tabs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</w:pPr>
          </w:p>
        </w:tc>
        <w:tc>
          <w:tcPr>
            <w:tcW w:w="2632" w:type="dxa"/>
            <w:shd w:val="clear" w:color="auto" w:fill="FBE4D5" w:themeFill="accent2" w:themeFillTint="33"/>
            <w:vAlign w:val="center"/>
          </w:tcPr>
          <w:p w:rsidR="00F33805" w:rsidRDefault="00F33805" w:rsidP="00854917">
            <w:pPr>
              <w:tabs>
                <w:tab w:val="left" w:leader="hyphen" w:pos="1701"/>
              </w:tabs>
              <w:spacing w:before="120"/>
              <w:jc w:val="center"/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</w:p>
        </w:tc>
        <w:tc>
          <w:tcPr>
            <w:tcW w:w="4298" w:type="dxa"/>
            <w:shd w:val="clear" w:color="auto" w:fill="FBE4D5" w:themeFill="accent2" w:themeFillTint="33"/>
            <w:vAlign w:val="center"/>
          </w:tcPr>
          <w:p w:rsidR="00F33805" w:rsidRPr="00151B32" w:rsidRDefault="00F33805" w:rsidP="00854917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Arial" w:hAnsi="VNI-Arial"/>
                <w:b/>
                <w:color w:val="FF0000"/>
              </w:rPr>
            </w:pPr>
          </w:p>
        </w:tc>
      </w:tr>
      <w:tr w:rsidR="00F33805" w:rsidTr="000F6B27">
        <w:trPr>
          <w:trHeight w:val="619"/>
        </w:trPr>
        <w:tc>
          <w:tcPr>
            <w:tcW w:w="2369" w:type="dxa"/>
            <w:shd w:val="clear" w:color="auto" w:fill="FBE4D5" w:themeFill="accent2" w:themeFillTint="33"/>
            <w:vAlign w:val="center"/>
          </w:tcPr>
          <w:p w:rsidR="00F33805" w:rsidRPr="00151B32" w:rsidRDefault="00F33805" w:rsidP="00854917">
            <w:pPr>
              <w:tabs>
                <w:tab w:val="left" w:leader="hyphen" w:pos="1701"/>
              </w:tabs>
              <w:rPr>
                <w:rFonts w:ascii="Arial" w:hAnsi="Arial" w:cs="Arial"/>
                <w:b/>
                <w:color w:val="C00000"/>
                <w:spacing w:val="-6"/>
                <w:sz w:val="26"/>
                <w:szCs w:val="28"/>
                <w:lang w:val="nb-NO"/>
              </w:rPr>
            </w:pPr>
            <w:r w:rsidRPr="00151B32">
              <w:rPr>
                <w:rFonts w:ascii="Arial" w:hAnsi="Arial" w:cs="Arial"/>
                <w:b/>
                <w:color w:val="C00000"/>
                <w:spacing w:val="-6"/>
                <w:sz w:val="26"/>
                <w:szCs w:val="28"/>
                <w:lang w:val="nb-NO"/>
              </w:rPr>
              <w:t>KẾT LUẬN:</w:t>
            </w:r>
          </w:p>
        </w:tc>
        <w:tc>
          <w:tcPr>
            <w:tcW w:w="2632" w:type="dxa"/>
            <w:shd w:val="clear" w:color="auto" w:fill="C5E0B3" w:themeFill="accent6" w:themeFillTint="66"/>
            <w:vAlign w:val="center"/>
          </w:tcPr>
          <w:p w:rsidR="00F33805" w:rsidRPr="00365425" w:rsidRDefault="00F33805" w:rsidP="000B4F67">
            <w:pPr>
              <w:tabs>
                <w:tab w:val="left" w:pos="1701"/>
                <w:tab w:val="left" w:pos="1843"/>
                <w:tab w:val="left" w:pos="1985"/>
              </w:tabs>
              <w:jc w:val="center"/>
              <w:rPr>
                <w:rFonts w:ascii="VNI-Arial" w:hAnsi="VNI-Arial" w:cs="Arial"/>
                <w:spacing w:val="-6"/>
                <w:sz w:val="32"/>
                <w:szCs w:val="32"/>
                <w:lang w:val="nb-NO"/>
              </w:rPr>
            </w:pPr>
            <w:r w:rsidRPr="00F33805">
              <w:rPr>
                <w:rFonts w:ascii="VNI-Arial" w:hAnsi="VNI-Arial"/>
                <w:b/>
                <w:color w:val="FF0000"/>
                <w:sz w:val="32"/>
                <w:szCs w:val="26"/>
                <w:highlight w:val="yellow"/>
                <w:lang w:val="de-DE"/>
              </w:rPr>
              <w:t>{TN4_</w:t>
            </w:r>
            <w:r w:rsidR="000B4F67">
              <w:rPr>
                <w:rFonts w:ascii="VNI-Arial" w:hAnsi="VNI-Arial"/>
                <w:b/>
                <w:color w:val="FF0000"/>
                <w:sz w:val="32"/>
                <w:szCs w:val="26"/>
                <w:highlight w:val="yellow"/>
                <w:lang w:val="de-DE"/>
              </w:rPr>
              <w:t>Check</w:t>
            </w:r>
            <w:r w:rsidRPr="00F33805">
              <w:rPr>
                <w:rFonts w:ascii="VNI-Arial" w:hAnsi="VNI-Arial"/>
                <w:b/>
                <w:color w:val="FF0000"/>
                <w:sz w:val="32"/>
                <w:szCs w:val="26"/>
                <w:highlight w:val="yellow"/>
                <w:lang w:val="de-DE"/>
              </w:rPr>
              <w:t>}</w:t>
            </w:r>
          </w:p>
        </w:tc>
        <w:tc>
          <w:tcPr>
            <w:tcW w:w="4298" w:type="dxa"/>
            <w:shd w:val="clear" w:color="auto" w:fill="FBE4D5" w:themeFill="accent2" w:themeFillTint="33"/>
            <w:vAlign w:val="center"/>
          </w:tcPr>
          <w:p w:rsidR="00F33805" w:rsidRPr="00C047B7" w:rsidRDefault="000F6B27" w:rsidP="00AD4239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Times" w:hAnsi="VNI-Times"/>
                <w:b/>
                <w:color w:val="FF0000"/>
                <w:sz w:val="26"/>
                <w:szCs w:val="26"/>
              </w:rPr>
            </w:pPr>
            <w:r>
              <w:rPr>
                <w:rFonts w:ascii="Arial" w:eastAsia="Calibri" w:hAnsi="Arial" w:cs="Arial"/>
                <w:spacing w:val="-6"/>
                <w:sz w:val="26"/>
                <w:szCs w:val="28"/>
                <w:lang w:val="nb-NO"/>
              </w:rPr>
              <w:t>Thời gian hoàn thành</w:t>
            </w:r>
            <w:r w:rsidRPr="00B65F88">
              <w:rPr>
                <w:rFonts w:ascii="Arial" w:eastAsia="Calibri" w:hAnsi="Arial" w:cs="Arial"/>
                <w:spacing w:val="-6"/>
                <w:sz w:val="26"/>
                <w:szCs w:val="28"/>
                <w:lang w:val="nb-NO"/>
              </w:rPr>
              <w:t xml:space="preserve"> :</w:t>
            </w:r>
            <w:r w:rsidRPr="008623CD">
              <w:rPr>
                <w:rFonts w:ascii="VNI-Times" w:hAnsi="VNI-Times"/>
                <w:sz w:val="26"/>
                <w:szCs w:val="26"/>
              </w:rPr>
              <w:t xml:space="preserve"> </w:t>
            </w:r>
            <w:r>
              <w:rPr>
                <w:rFonts w:ascii="VNI-Times" w:hAnsi="VNI-Times"/>
                <w:color w:val="FF0000"/>
                <w:sz w:val="26"/>
                <w:szCs w:val="26"/>
              </w:rPr>
              <w:t>{</w:t>
            </w:r>
            <w:r>
              <w:rPr>
                <w:rFonts w:ascii="VNI-Arial" w:hAnsi="VNI-Arial"/>
                <w:b/>
                <w:color w:val="FF0000"/>
                <w:szCs w:val="32"/>
              </w:rPr>
              <w:t>TN</w:t>
            </w:r>
            <w:r w:rsidR="00AD4239">
              <w:rPr>
                <w:rFonts w:ascii="VNI-Arial" w:hAnsi="VNI-Arial"/>
                <w:b/>
                <w:color w:val="FF0000"/>
                <w:szCs w:val="32"/>
              </w:rPr>
              <w:t>4</w:t>
            </w:r>
            <w:r>
              <w:rPr>
                <w:rFonts w:ascii="VNI-Arial" w:hAnsi="VNI-Arial"/>
                <w:b/>
                <w:color w:val="FF0000"/>
                <w:szCs w:val="32"/>
              </w:rPr>
              <w:t>_Timer</w:t>
            </w:r>
            <w:r>
              <w:rPr>
                <w:rFonts w:ascii="VNI-Times" w:hAnsi="VNI-Times"/>
                <w:color w:val="FF0000"/>
                <w:sz w:val="26"/>
                <w:szCs w:val="26"/>
              </w:rPr>
              <w:t>}</w:t>
            </w:r>
          </w:p>
        </w:tc>
      </w:tr>
    </w:tbl>
    <w:p w:rsidR="00F33805" w:rsidRPr="00151B32" w:rsidRDefault="00F33805" w:rsidP="00F33805">
      <w:pPr>
        <w:tabs>
          <w:tab w:val="left" w:leader="hyphen" w:pos="1701"/>
        </w:tabs>
        <w:spacing w:line="360" w:lineRule="auto"/>
        <w:rPr>
          <w:rFonts w:ascii="Arial" w:hAnsi="Arial" w:cs="Arial"/>
          <w:spacing w:val="-6"/>
          <w:sz w:val="26"/>
          <w:szCs w:val="28"/>
          <w:lang w:val="nb-NO"/>
        </w:rPr>
      </w:pPr>
    </w:p>
    <w:p w:rsidR="00F33805" w:rsidRPr="0038433A" w:rsidRDefault="00F33805" w:rsidP="00F33805">
      <w:pPr>
        <w:pStyle w:val="ListParagraph"/>
        <w:numPr>
          <w:ilvl w:val="0"/>
          <w:numId w:val="19"/>
        </w:numPr>
        <w:tabs>
          <w:tab w:val="left" w:leader="hyphen" w:pos="1701"/>
        </w:tabs>
        <w:spacing w:before="120" w:after="120" w:line="360" w:lineRule="auto"/>
        <w:ind w:left="426" w:hanging="284"/>
        <w:rPr>
          <w:rFonts w:ascii="Arial" w:hAnsi="Arial" w:cs="Arial"/>
          <w:spacing w:val="-6"/>
          <w:sz w:val="24"/>
          <w:szCs w:val="24"/>
          <w:lang w:val="nb-NO"/>
        </w:rPr>
      </w:pPr>
      <w:r w:rsidRPr="0038433A">
        <w:rPr>
          <w:rFonts w:ascii="Arial" w:hAnsi="Arial" w:cs="Arial"/>
          <w:spacing w:val="-6"/>
          <w:sz w:val="24"/>
          <w:szCs w:val="24"/>
          <w:lang w:val="nb-NO"/>
        </w:rPr>
        <w:t>Nêu ra một số nguyên nhân gây ra sai số:</w:t>
      </w:r>
    </w:p>
    <w:p w:rsidR="00F33805" w:rsidRPr="0038433A" w:rsidRDefault="00F33805" w:rsidP="00F33805">
      <w:pPr>
        <w:tabs>
          <w:tab w:val="left" w:pos="1701"/>
        </w:tabs>
        <w:ind w:firstLine="426"/>
        <w:rPr>
          <w:rFonts w:ascii=".VnTime" w:hAnsi=".VnTime"/>
        </w:rPr>
      </w:pPr>
      <w:r w:rsidRPr="0038433A">
        <w:rPr>
          <w:rFonts w:ascii="VNI-Arial" w:hAnsi="VNI-Arial"/>
          <w:color w:val="FF0000"/>
        </w:rPr>
        <w:t>{TN</w:t>
      </w:r>
      <w:r>
        <w:rPr>
          <w:rFonts w:ascii="VNI-Arial" w:hAnsi="VNI-Arial"/>
          <w:color w:val="FF0000"/>
        </w:rPr>
        <w:t>4</w:t>
      </w:r>
      <w:r w:rsidRPr="0038433A">
        <w:rPr>
          <w:rFonts w:ascii="VNI-Arial" w:hAnsi="VNI-Arial"/>
          <w:color w:val="FF0000"/>
        </w:rPr>
        <w:t>_Comment</w:t>
      </w:r>
      <w:r w:rsidR="00724304">
        <w:rPr>
          <w:rFonts w:ascii="VNI-Arial" w:hAnsi="VNI-Arial"/>
          <w:color w:val="FF0000"/>
        </w:rPr>
        <w:t>s</w:t>
      </w:r>
      <w:r w:rsidRPr="0038433A">
        <w:rPr>
          <w:rFonts w:ascii="VNI-Arial" w:hAnsi="VNI-Arial"/>
          <w:color w:val="FF0000"/>
        </w:rPr>
        <w:t>}</w:t>
      </w:r>
    </w:p>
    <w:p w:rsidR="00060BE0" w:rsidRPr="004E12C8" w:rsidRDefault="00060BE0" w:rsidP="00060BE0">
      <w:pPr>
        <w:rPr>
          <w:lang w:val="de-DE"/>
        </w:rPr>
      </w:pPr>
    </w:p>
    <w:p w:rsidR="00060BE0" w:rsidRPr="004E12C8" w:rsidRDefault="00060BE0" w:rsidP="00060BE0">
      <w:pPr>
        <w:rPr>
          <w:lang w:val="de-DE"/>
        </w:rPr>
      </w:pPr>
    </w:p>
    <w:p w:rsidR="00A23F73" w:rsidRPr="00732FB7" w:rsidRDefault="00A23F73" w:rsidP="005F0599">
      <w:pPr>
        <w:tabs>
          <w:tab w:val="left" w:pos="567"/>
        </w:tabs>
        <w:spacing w:line="312" w:lineRule="auto"/>
        <w:ind w:left="6237"/>
        <w:jc w:val="left"/>
        <w:rPr>
          <w:bCs/>
          <w:sz w:val="26"/>
          <w:szCs w:val="26"/>
          <w:lang w:val="vi-VN"/>
        </w:rPr>
      </w:pPr>
    </w:p>
    <w:sectPr w:rsidR="00A23F73" w:rsidRPr="00732FB7" w:rsidSect="00335F4C">
      <w:headerReference w:type="default" r:id="rId39"/>
      <w:footerReference w:type="even" r:id="rId40"/>
      <w:footerReference w:type="default" r:id="rId41"/>
      <w:pgSz w:w="12240" w:h="15840"/>
      <w:pgMar w:top="1418" w:right="851" w:bottom="1134" w:left="1418" w:header="426" w:footer="44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7BB1" w:rsidRDefault="00147BB1">
      <w:r>
        <w:separator/>
      </w:r>
    </w:p>
  </w:endnote>
  <w:endnote w:type="continuationSeparator" w:id="0">
    <w:p w:rsidR="00147BB1" w:rsidRDefault="00147B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Arial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265C" w:rsidRDefault="00CA265C" w:rsidP="00735C9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A265C" w:rsidRDefault="00CA265C" w:rsidP="00827E1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735787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265C" w:rsidRPr="009C6535" w:rsidRDefault="009C6535" w:rsidP="009C6535">
        <w:pPr>
          <w:pStyle w:val="Footer"/>
          <w:pBdr>
            <w:top w:val="thinThickSmallGap" w:sz="18" w:space="1" w:color="auto"/>
          </w:pBdr>
          <w:shd w:val="pct5" w:color="auto" w:fill="E2EFD9" w:themeFill="accent6" w:themeFillTint="33"/>
          <w:spacing w:before="120"/>
          <w:ind w:right="48"/>
        </w:pPr>
        <w:proofErr w:type="spellStart"/>
        <w:r w:rsidRPr="003D2528">
          <w:rPr>
            <w:rFonts w:ascii="VNI-Arial" w:hAnsi="VNI-Arial"/>
          </w:rPr>
          <w:t>Sinh</w:t>
        </w:r>
        <w:proofErr w:type="spellEnd"/>
        <w:r w:rsidRPr="003D2528">
          <w:rPr>
            <w:rFonts w:ascii="VNI-Arial" w:hAnsi="VNI-Arial"/>
          </w:rPr>
          <w:t xml:space="preserve"> </w:t>
        </w:r>
        <w:proofErr w:type="spellStart"/>
        <w:r w:rsidRPr="003D2528">
          <w:rPr>
            <w:rFonts w:ascii="VNI-Arial" w:hAnsi="VNI-Arial"/>
          </w:rPr>
          <w:t>vieân</w:t>
        </w:r>
        <w:proofErr w:type="spellEnd"/>
        <w:r w:rsidRPr="003D2528">
          <w:rPr>
            <w:rFonts w:ascii="VNI-Arial" w:hAnsi="VNI-Arial"/>
          </w:rPr>
          <w:t xml:space="preserve">: </w:t>
        </w:r>
        <w:r w:rsidRPr="00E84036">
          <w:rPr>
            <w:rFonts w:ascii="VNI-Arial" w:hAnsi="VNI-Arial" w:cs="VNI-Times"/>
            <w:b/>
            <w:color w:val="C00000"/>
            <w:lang w:val="nb-NO"/>
          </w:rPr>
          <w:t xml:space="preserve">{TenSinhVien} </w:t>
        </w:r>
        <w:r>
          <w:rPr>
            <w:rFonts w:ascii="VNI-Arial" w:hAnsi="VNI-Arial" w:cs="VNI-Times"/>
            <w:b/>
            <w:color w:val="002060"/>
            <w:lang w:val="nb-NO"/>
          </w:rPr>
          <w:t xml:space="preserve">- </w:t>
        </w:r>
        <w:r w:rsidRPr="008F6917">
          <w:rPr>
            <w:rFonts w:ascii="VNI-Arial" w:hAnsi="VNI-Arial" w:cs="VNI-Times"/>
            <w:color w:val="000000" w:themeColor="text1"/>
            <w:lang w:val="nb-NO"/>
          </w:rPr>
          <w:t>Lôùp</w:t>
        </w:r>
        <w:r w:rsidRPr="00E84036">
          <w:rPr>
            <w:rFonts w:ascii="VNI-Arial" w:hAnsi="VNI-Arial" w:cs="VNI-Times"/>
            <w:b/>
            <w:color w:val="C00000"/>
            <w:lang w:val="nb-NO"/>
          </w:rPr>
          <w:t xml:space="preserve">: {Lop}                                                                                                      </w:t>
        </w:r>
        <w:r w:rsidRPr="00792E6F">
          <w:rPr>
            <w:rFonts w:ascii="VNI-Arial" w:hAnsi="VNI-Arial"/>
          </w:rPr>
          <w:fldChar w:fldCharType="begin"/>
        </w:r>
        <w:r w:rsidRPr="00792E6F">
          <w:rPr>
            <w:rFonts w:ascii="VNI-Arial" w:hAnsi="VNI-Arial"/>
          </w:rPr>
          <w:instrText xml:space="preserve"> PAGE   \* MERGEFORMAT </w:instrText>
        </w:r>
        <w:r w:rsidRPr="00792E6F">
          <w:rPr>
            <w:rFonts w:ascii="VNI-Arial" w:hAnsi="VNI-Arial"/>
          </w:rPr>
          <w:fldChar w:fldCharType="separate"/>
        </w:r>
        <w:r w:rsidR="008C2D3D">
          <w:rPr>
            <w:rFonts w:ascii="VNI-Arial" w:hAnsi="VNI-Arial"/>
            <w:noProof/>
          </w:rPr>
          <w:t>4</w:t>
        </w:r>
        <w:r w:rsidRPr="00792E6F">
          <w:rPr>
            <w:rFonts w:ascii="VNI-Arial" w:hAnsi="VNI-Arial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7BB1" w:rsidRDefault="00147BB1">
      <w:r>
        <w:separator/>
      </w:r>
    </w:p>
  </w:footnote>
  <w:footnote w:type="continuationSeparator" w:id="0">
    <w:p w:rsidR="00147BB1" w:rsidRDefault="00147B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6535" w:rsidRPr="009F02BC" w:rsidRDefault="003C491A" w:rsidP="009C6535">
    <w:pPr>
      <w:pStyle w:val="Header"/>
      <w:pBdr>
        <w:bottom w:val="thinThickSmallGap" w:sz="12" w:space="1" w:color="auto"/>
      </w:pBdr>
      <w:rPr>
        <w:rFonts w:ascii="VNI-Arial" w:hAnsi="VNI-Arial"/>
        <w:b/>
        <w:color w:val="552579"/>
        <w:sz w:val="22"/>
        <w:szCs w:val="22"/>
      </w:rPr>
    </w:pPr>
    <w:r w:rsidRPr="003C491A">
      <w:rPr>
        <w:rFonts w:ascii="Arial" w:hAnsi="Arial" w:cs="Arial"/>
        <w:b/>
        <w:color w:val="C00000"/>
        <w:sz w:val="20"/>
        <w:szCs w:val="22"/>
      </w:rPr>
      <w:t xml:space="preserve">BÀI 4 </w:t>
    </w:r>
    <w:r w:rsidRPr="003C491A">
      <w:rPr>
        <w:rFonts w:ascii="Arial" w:hAnsi="Arial" w:cs="Arial"/>
        <w:b/>
        <w:color w:val="001B50"/>
        <w:sz w:val="20"/>
        <w:szCs w:val="22"/>
      </w:rPr>
      <w:t>– ĐO ỨNG SUẤT DẦM CHỊU UỐN THUẦN TÚY</w:t>
    </w:r>
    <w:r w:rsidRPr="003C491A">
      <w:rPr>
        <w:b/>
        <w:color w:val="001B50"/>
        <w:sz w:val="20"/>
        <w:szCs w:val="22"/>
      </w:rPr>
      <w:t xml:space="preserve"> </w:t>
    </w:r>
    <w:r>
      <w:rPr>
        <w:b/>
        <w:color w:val="001B50"/>
        <w:sz w:val="20"/>
        <w:szCs w:val="22"/>
      </w:rPr>
      <w:t xml:space="preserve">                           </w:t>
    </w:r>
    <w:r w:rsidRPr="003C491A">
      <w:rPr>
        <w:rFonts w:ascii="Arial" w:hAnsi="Arial" w:cs="Arial"/>
        <w:b/>
        <w:color w:val="385723"/>
        <w:sz w:val="22"/>
        <w:szCs w:val="22"/>
      </w:rPr>
      <w:t xml:space="preserve">             </w:t>
    </w:r>
    <w:r w:rsidR="006518C0" w:rsidRPr="00055BFC">
      <w:rPr>
        <w:rFonts w:ascii="Arial" w:hAnsi="Arial" w:cs="Arial"/>
        <w:b/>
        <w:color w:val="385723"/>
        <w:sz w:val="22"/>
        <w:szCs w:val="22"/>
      </w:rPr>
      <w:t>BỘ MÔN SỨC BỀN VẬT LIỆU</w:t>
    </w:r>
  </w:p>
  <w:p w:rsidR="009C6535" w:rsidRDefault="009C653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3D7A"/>
    <w:multiLevelType w:val="hybridMultilevel"/>
    <w:tmpl w:val="745677CC"/>
    <w:lvl w:ilvl="0" w:tplc="29445D7C">
      <w:start w:val="1"/>
      <w:numFmt w:val="bullet"/>
      <w:lvlText w:val="-"/>
      <w:lvlJc w:val="left"/>
      <w:pPr>
        <w:ind w:left="862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" w15:restartNumberingAfterBreak="0">
    <w:nsid w:val="1C866B49"/>
    <w:multiLevelType w:val="hybridMultilevel"/>
    <w:tmpl w:val="50F67CC4"/>
    <w:lvl w:ilvl="0" w:tplc="E4680EEC">
      <w:start w:val="1"/>
      <w:numFmt w:val="bullet"/>
      <w:lvlText w:val=""/>
      <w:lvlJc w:val="left"/>
      <w:pPr>
        <w:ind w:left="2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64" w:hanging="360"/>
      </w:pPr>
      <w:rPr>
        <w:rFonts w:ascii="Wingdings" w:hAnsi="Wingdings" w:hint="default"/>
      </w:rPr>
    </w:lvl>
  </w:abstractNum>
  <w:abstractNum w:abstractNumId="2" w15:restartNumberingAfterBreak="0">
    <w:nsid w:val="1D4465D0"/>
    <w:multiLevelType w:val="hybridMultilevel"/>
    <w:tmpl w:val="F1C601D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8D37E8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A3C6970"/>
    <w:multiLevelType w:val="hybridMultilevel"/>
    <w:tmpl w:val="45181DBC"/>
    <w:lvl w:ilvl="0" w:tplc="E2382E80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32A35650"/>
    <w:multiLevelType w:val="hybridMultilevel"/>
    <w:tmpl w:val="FFC4D1A2"/>
    <w:lvl w:ilvl="0" w:tplc="BD9EE766">
      <w:numFmt w:val="bullet"/>
      <w:lvlText w:val="-"/>
      <w:lvlJc w:val="left"/>
      <w:pPr>
        <w:ind w:left="1152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6" w15:restartNumberingAfterBreak="0">
    <w:nsid w:val="35636674"/>
    <w:multiLevelType w:val="hybridMultilevel"/>
    <w:tmpl w:val="EC807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5174A1"/>
    <w:multiLevelType w:val="hybridMultilevel"/>
    <w:tmpl w:val="FCCCCA0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6C73068"/>
    <w:multiLevelType w:val="hybridMultilevel"/>
    <w:tmpl w:val="0C520B72"/>
    <w:lvl w:ilvl="0" w:tplc="F8185E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3C8F0CF8"/>
    <w:multiLevelType w:val="hybridMultilevel"/>
    <w:tmpl w:val="D3143762"/>
    <w:lvl w:ilvl="0" w:tplc="AB3CC624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 w15:restartNumberingAfterBreak="0">
    <w:nsid w:val="3D216D91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1800817"/>
    <w:multiLevelType w:val="hybridMultilevel"/>
    <w:tmpl w:val="6B4236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7AD7D30"/>
    <w:multiLevelType w:val="hybridMultilevel"/>
    <w:tmpl w:val="39781E48"/>
    <w:lvl w:ilvl="0" w:tplc="FD544D2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52EC7704"/>
    <w:multiLevelType w:val="hybridMultilevel"/>
    <w:tmpl w:val="CBF62F12"/>
    <w:lvl w:ilvl="0" w:tplc="BD9EE766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14" w15:restartNumberingAfterBreak="0">
    <w:nsid w:val="603766A9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3183FBB"/>
    <w:multiLevelType w:val="hybridMultilevel"/>
    <w:tmpl w:val="04B6F904"/>
    <w:lvl w:ilvl="0" w:tplc="4C269BFE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8A657BD"/>
    <w:multiLevelType w:val="hybridMultilevel"/>
    <w:tmpl w:val="86F62DFE"/>
    <w:lvl w:ilvl="0" w:tplc="A2C61964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7A8A6164"/>
    <w:multiLevelType w:val="hybridMultilevel"/>
    <w:tmpl w:val="CC8E0A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727EB7"/>
    <w:multiLevelType w:val="hybridMultilevel"/>
    <w:tmpl w:val="F912C94E"/>
    <w:lvl w:ilvl="0" w:tplc="29445D7C">
      <w:start w:val="1"/>
      <w:numFmt w:val="bullet"/>
      <w:lvlText w:val="-"/>
      <w:lvlJc w:val="left"/>
      <w:pPr>
        <w:ind w:left="144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7"/>
  </w:num>
  <w:num w:numId="3">
    <w:abstractNumId w:val="10"/>
  </w:num>
  <w:num w:numId="4">
    <w:abstractNumId w:val="14"/>
  </w:num>
  <w:num w:numId="5">
    <w:abstractNumId w:val="15"/>
  </w:num>
  <w:num w:numId="6">
    <w:abstractNumId w:val="3"/>
  </w:num>
  <w:num w:numId="7">
    <w:abstractNumId w:val="13"/>
  </w:num>
  <w:num w:numId="8">
    <w:abstractNumId w:val="12"/>
  </w:num>
  <w:num w:numId="9">
    <w:abstractNumId w:val="16"/>
  </w:num>
  <w:num w:numId="10">
    <w:abstractNumId w:val="8"/>
  </w:num>
  <w:num w:numId="11">
    <w:abstractNumId w:val="4"/>
  </w:num>
  <w:num w:numId="12">
    <w:abstractNumId w:val="2"/>
  </w:num>
  <w:num w:numId="13">
    <w:abstractNumId w:val="6"/>
  </w:num>
  <w:num w:numId="14">
    <w:abstractNumId w:val="0"/>
  </w:num>
  <w:num w:numId="15">
    <w:abstractNumId w:val="17"/>
  </w:num>
  <w:num w:numId="16">
    <w:abstractNumId w:val="9"/>
  </w:num>
  <w:num w:numId="17">
    <w:abstractNumId w:val="18"/>
  </w:num>
  <w:num w:numId="18">
    <w:abstractNumId w:val="1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E1B"/>
    <w:rsid w:val="00004F89"/>
    <w:rsid w:val="00021585"/>
    <w:rsid w:val="00033EE0"/>
    <w:rsid w:val="000535B0"/>
    <w:rsid w:val="0005645E"/>
    <w:rsid w:val="00057CA7"/>
    <w:rsid w:val="00060BE0"/>
    <w:rsid w:val="0006157A"/>
    <w:rsid w:val="0007065C"/>
    <w:rsid w:val="0008075D"/>
    <w:rsid w:val="000807AA"/>
    <w:rsid w:val="00097E2A"/>
    <w:rsid w:val="000B4F67"/>
    <w:rsid w:val="000E11B1"/>
    <w:rsid w:val="000E7120"/>
    <w:rsid w:val="000F01A2"/>
    <w:rsid w:val="000F0622"/>
    <w:rsid w:val="000F2FB1"/>
    <w:rsid w:val="000F4163"/>
    <w:rsid w:val="000F6B27"/>
    <w:rsid w:val="00100C56"/>
    <w:rsid w:val="00105A8D"/>
    <w:rsid w:val="00125727"/>
    <w:rsid w:val="00134B39"/>
    <w:rsid w:val="00147BB1"/>
    <w:rsid w:val="00171DDE"/>
    <w:rsid w:val="00190FB6"/>
    <w:rsid w:val="00193AB2"/>
    <w:rsid w:val="00194514"/>
    <w:rsid w:val="001A601D"/>
    <w:rsid w:val="001E08BF"/>
    <w:rsid w:val="001E0E3F"/>
    <w:rsid w:val="001F0346"/>
    <w:rsid w:val="00203220"/>
    <w:rsid w:val="00216771"/>
    <w:rsid w:val="00226505"/>
    <w:rsid w:val="00246581"/>
    <w:rsid w:val="00266082"/>
    <w:rsid w:val="00267EAD"/>
    <w:rsid w:val="00282D91"/>
    <w:rsid w:val="00292FF6"/>
    <w:rsid w:val="0029342E"/>
    <w:rsid w:val="00294963"/>
    <w:rsid w:val="002977E6"/>
    <w:rsid w:val="002A621E"/>
    <w:rsid w:val="002E0F57"/>
    <w:rsid w:val="002E1C78"/>
    <w:rsid w:val="0032378B"/>
    <w:rsid w:val="00324F21"/>
    <w:rsid w:val="00335F4C"/>
    <w:rsid w:val="00347C71"/>
    <w:rsid w:val="00354181"/>
    <w:rsid w:val="003542F0"/>
    <w:rsid w:val="00356404"/>
    <w:rsid w:val="0036354D"/>
    <w:rsid w:val="00364BFB"/>
    <w:rsid w:val="00391D85"/>
    <w:rsid w:val="003A2623"/>
    <w:rsid w:val="003A4989"/>
    <w:rsid w:val="003A751B"/>
    <w:rsid w:val="003C18DD"/>
    <w:rsid w:val="003C491A"/>
    <w:rsid w:val="003E300B"/>
    <w:rsid w:val="003F3EB0"/>
    <w:rsid w:val="003F5349"/>
    <w:rsid w:val="004009EC"/>
    <w:rsid w:val="00402BF1"/>
    <w:rsid w:val="004070A9"/>
    <w:rsid w:val="00413547"/>
    <w:rsid w:val="004608F5"/>
    <w:rsid w:val="0046251D"/>
    <w:rsid w:val="00464BD5"/>
    <w:rsid w:val="0047143F"/>
    <w:rsid w:val="00480C0C"/>
    <w:rsid w:val="00482B6E"/>
    <w:rsid w:val="00491024"/>
    <w:rsid w:val="004A2D10"/>
    <w:rsid w:val="004D276D"/>
    <w:rsid w:val="004D2D89"/>
    <w:rsid w:val="004D4987"/>
    <w:rsid w:val="004E12C8"/>
    <w:rsid w:val="004E5CC4"/>
    <w:rsid w:val="004E79CC"/>
    <w:rsid w:val="00501EE3"/>
    <w:rsid w:val="00503271"/>
    <w:rsid w:val="005128BB"/>
    <w:rsid w:val="00516C99"/>
    <w:rsid w:val="00522FFF"/>
    <w:rsid w:val="00526D21"/>
    <w:rsid w:val="005278D9"/>
    <w:rsid w:val="00544F6C"/>
    <w:rsid w:val="005549B6"/>
    <w:rsid w:val="00560586"/>
    <w:rsid w:val="005606A3"/>
    <w:rsid w:val="005662ED"/>
    <w:rsid w:val="005A72CF"/>
    <w:rsid w:val="005B058B"/>
    <w:rsid w:val="005B28E9"/>
    <w:rsid w:val="005B2E25"/>
    <w:rsid w:val="005B7CC0"/>
    <w:rsid w:val="005C1C6F"/>
    <w:rsid w:val="005C621F"/>
    <w:rsid w:val="005C6E72"/>
    <w:rsid w:val="005D1AA9"/>
    <w:rsid w:val="005D5A2F"/>
    <w:rsid w:val="005F0599"/>
    <w:rsid w:val="005F52B1"/>
    <w:rsid w:val="00601C0C"/>
    <w:rsid w:val="00617C16"/>
    <w:rsid w:val="00620D98"/>
    <w:rsid w:val="006518C0"/>
    <w:rsid w:val="006603FD"/>
    <w:rsid w:val="00661384"/>
    <w:rsid w:val="00675284"/>
    <w:rsid w:val="006830E1"/>
    <w:rsid w:val="006A1128"/>
    <w:rsid w:val="006A45A7"/>
    <w:rsid w:val="006A7F51"/>
    <w:rsid w:val="006B4734"/>
    <w:rsid w:val="006B54CA"/>
    <w:rsid w:val="006C3003"/>
    <w:rsid w:val="006D53D7"/>
    <w:rsid w:val="006D6327"/>
    <w:rsid w:val="006E0002"/>
    <w:rsid w:val="006E0016"/>
    <w:rsid w:val="006F3F63"/>
    <w:rsid w:val="00701C60"/>
    <w:rsid w:val="00703FC1"/>
    <w:rsid w:val="0070565C"/>
    <w:rsid w:val="007132FB"/>
    <w:rsid w:val="00713693"/>
    <w:rsid w:val="00724304"/>
    <w:rsid w:val="0072486C"/>
    <w:rsid w:val="007253B4"/>
    <w:rsid w:val="00732FB7"/>
    <w:rsid w:val="00732FD6"/>
    <w:rsid w:val="00735C9A"/>
    <w:rsid w:val="00744150"/>
    <w:rsid w:val="0075145E"/>
    <w:rsid w:val="00755BC7"/>
    <w:rsid w:val="007633BD"/>
    <w:rsid w:val="0076353A"/>
    <w:rsid w:val="00764B20"/>
    <w:rsid w:val="007745FF"/>
    <w:rsid w:val="00776EB1"/>
    <w:rsid w:val="0078002C"/>
    <w:rsid w:val="007847FC"/>
    <w:rsid w:val="007A14E5"/>
    <w:rsid w:val="007B31F1"/>
    <w:rsid w:val="007B50CC"/>
    <w:rsid w:val="007C2B63"/>
    <w:rsid w:val="007C4B26"/>
    <w:rsid w:val="007D3D66"/>
    <w:rsid w:val="007F1305"/>
    <w:rsid w:val="007F2034"/>
    <w:rsid w:val="00807CD6"/>
    <w:rsid w:val="00812ACF"/>
    <w:rsid w:val="00824BE1"/>
    <w:rsid w:val="00827E1B"/>
    <w:rsid w:val="00836925"/>
    <w:rsid w:val="008371AF"/>
    <w:rsid w:val="0085475C"/>
    <w:rsid w:val="0087177A"/>
    <w:rsid w:val="008C2D3D"/>
    <w:rsid w:val="008C5DA4"/>
    <w:rsid w:val="008C7106"/>
    <w:rsid w:val="008D55F1"/>
    <w:rsid w:val="008D639B"/>
    <w:rsid w:val="008E3CC9"/>
    <w:rsid w:val="008F5477"/>
    <w:rsid w:val="00901B59"/>
    <w:rsid w:val="00902E8D"/>
    <w:rsid w:val="0093476F"/>
    <w:rsid w:val="0094533A"/>
    <w:rsid w:val="009618BA"/>
    <w:rsid w:val="00963A8D"/>
    <w:rsid w:val="00964A6C"/>
    <w:rsid w:val="0097171A"/>
    <w:rsid w:val="00971C1C"/>
    <w:rsid w:val="009764E9"/>
    <w:rsid w:val="00997F04"/>
    <w:rsid w:val="009B25D1"/>
    <w:rsid w:val="009B4C5A"/>
    <w:rsid w:val="009B52F0"/>
    <w:rsid w:val="009C6535"/>
    <w:rsid w:val="009D47F5"/>
    <w:rsid w:val="009D6BE5"/>
    <w:rsid w:val="009F229D"/>
    <w:rsid w:val="009F4BEA"/>
    <w:rsid w:val="009F53E1"/>
    <w:rsid w:val="009F5596"/>
    <w:rsid w:val="00A00EE1"/>
    <w:rsid w:val="00A0428E"/>
    <w:rsid w:val="00A10979"/>
    <w:rsid w:val="00A13496"/>
    <w:rsid w:val="00A23F73"/>
    <w:rsid w:val="00A718B6"/>
    <w:rsid w:val="00AA2F02"/>
    <w:rsid w:val="00AB7831"/>
    <w:rsid w:val="00AC2F0D"/>
    <w:rsid w:val="00AC4B78"/>
    <w:rsid w:val="00AD2FA8"/>
    <w:rsid w:val="00AD4239"/>
    <w:rsid w:val="00AE247F"/>
    <w:rsid w:val="00B104E4"/>
    <w:rsid w:val="00B12827"/>
    <w:rsid w:val="00B155E6"/>
    <w:rsid w:val="00B607B1"/>
    <w:rsid w:val="00B8398B"/>
    <w:rsid w:val="00B85319"/>
    <w:rsid w:val="00B935BC"/>
    <w:rsid w:val="00BB3DD9"/>
    <w:rsid w:val="00BB7802"/>
    <w:rsid w:val="00BC57E6"/>
    <w:rsid w:val="00BE449F"/>
    <w:rsid w:val="00BF0797"/>
    <w:rsid w:val="00BF6615"/>
    <w:rsid w:val="00C03A50"/>
    <w:rsid w:val="00C044F6"/>
    <w:rsid w:val="00C06343"/>
    <w:rsid w:val="00C10703"/>
    <w:rsid w:val="00C21822"/>
    <w:rsid w:val="00C60954"/>
    <w:rsid w:val="00C60E89"/>
    <w:rsid w:val="00C62116"/>
    <w:rsid w:val="00C65902"/>
    <w:rsid w:val="00C70E96"/>
    <w:rsid w:val="00C73CD6"/>
    <w:rsid w:val="00CA1C2D"/>
    <w:rsid w:val="00CA265C"/>
    <w:rsid w:val="00CA2BE8"/>
    <w:rsid w:val="00CC4379"/>
    <w:rsid w:val="00CC46B4"/>
    <w:rsid w:val="00CD093C"/>
    <w:rsid w:val="00CD6E1A"/>
    <w:rsid w:val="00CE1CB3"/>
    <w:rsid w:val="00CE48C2"/>
    <w:rsid w:val="00CF45A7"/>
    <w:rsid w:val="00D00CEC"/>
    <w:rsid w:val="00D032BD"/>
    <w:rsid w:val="00D11E72"/>
    <w:rsid w:val="00D23F8E"/>
    <w:rsid w:val="00D26E09"/>
    <w:rsid w:val="00D31F05"/>
    <w:rsid w:val="00D36E3F"/>
    <w:rsid w:val="00D56790"/>
    <w:rsid w:val="00D61EE3"/>
    <w:rsid w:val="00D63155"/>
    <w:rsid w:val="00D70774"/>
    <w:rsid w:val="00D740F9"/>
    <w:rsid w:val="00D74786"/>
    <w:rsid w:val="00D77BA0"/>
    <w:rsid w:val="00D86483"/>
    <w:rsid w:val="00D90E9D"/>
    <w:rsid w:val="00D920A0"/>
    <w:rsid w:val="00D92B8F"/>
    <w:rsid w:val="00DA2C52"/>
    <w:rsid w:val="00DC215B"/>
    <w:rsid w:val="00DC47D6"/>
    <w:rsid w:val="00DD220F"/>
    <w:rsid w:val="00DE423B"/>
    <w:rsid w:val="00DE6F25"/>
    <w:rsid w:val="00DF3B2C"/>
    <w:rsid w:val="00E02CDF"/>
    <w:rsid w:val="00E034C5"/>
    <w:rsid w:val="00E049C1"/>
    <w:rsid w:val="00E25574"/>
    <w:rsid w:val="00E2768F"/>
    <w:rsid w:val="00E40447"/>
    <w:rsid w:val="00E4184C"/>
    <w:rsid w:val="00E44558"/>
    <w:rsid w:val="00E52853"/>
    <w:rsid w:val="00E7068B"/>
    <w:rsid w:val="00E74570"/>
    <w:rsid w:val="00E97DF2"/>
    <w:rsid w:val="00EB3A2C"/>
    <w:rsid w:val="00EB4E9F"/>
    <w:rsid w:val="00EB5659"/>
    <w:rsid w:val="00EB776A"/>
    <w:rsid w:val="00EC30A4"/>
    <w:rsid w:val="00EC7995"/>
    <w:rsid w:val="00ED492D"/>
    <w:rsid w:val="00EE06BC"/>
    <w:rsid w:val="00EE0CC5"/>
    <w:rsid w:val="00EE117C"/>
    <w:rsid w:val="00EF1518"/>
    <w:rsid w:val="00EF39A6"/>
    <w:rsid w:val="00F137BC"/>
    <w:rsid w:val="00F33805"/>
    <w:rsid w:val="00F33CE8"/>
    <w:rsid w:val="00F401E1"/>
    <w:rsid w:val="00F723E9"/>
    <w:rsid w:val="00F763A0"/>
    <w:rsid w:val="00F93D2A"/>
    <w:rsid w:val="00F96A2A"/>
    <w:rsid w:val="00FB0ED8"/>
    <w:rsid w:val="00FB2166"/>
    <w:rsid w:val="00FC5C2C"/>
    <w:rsid w:val="00FD59D2"/>
    <w:rsid w:val="00FF1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97B3431-26CF-4BF8-A64E-8A626A7721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3CD6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27E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827E1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27E1B"/>
  </w:style>
  <w:style w:type="paragraph" w:styleId="Header">
    <w:name w:val="header"/>
    <w:basedOn w:val="Normal"/>
    <w:link w:val="HeaderChar"/>
    <w:rsid w:val="000807A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807AA"/>
    <w:rPr>
      <w:sz w:val="24"/>
      <w:szCs w:val="24"/>
      <w:lang w:val="en-US" w:eastAsia="en-US"/>
    </w:rPr>
  </w:style>
  <w:style w:type="paragraph" w:styleId="ListParagraph">
    <w:name w:val="List Paragraph"/>
    <w:basedOn w:val="Normal"/>
    <w:qFormat/>
    <w:rsid w:val="00100C56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9C653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685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36D3CB-3629-47F4-9654-BAEB889FBA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5</Pages>
  <Words>403</Words>
  <Characters>230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Cop.</dc:creator>
  <cp:keywords/>
  <dc:description/>
  <cp:lastModifiedBy>NAMTRUNG205</cp:lastModifiedBy>
  <cp:revision>63</cp:revision>
  <cp:lastPrinted>2019-11-01T16:54:00Z</cp:lastPrinted>
  <dcterms:created xsi:type="dcterms:W3CDTF">2019-09-27T19:17:00Z</dcterms:created>
  <dcterms:modified xsi:type="dcterms:W3CDTF">2021-10-14T06:05:00Z</dcterms:modified>
</cp:coreProperties>
</file>